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9F98E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FF"/>
          <w:sz w:val="22"/>
          <w:szCs w:val="22"/>
          <w:lang w:val="en-US" w:eastAsia="zh-CN"/>
        </w:rPr>
      </w:pPr>
      <w:r>
        <w:rPr>
          <w:rFonts w:hint="eastAsia" w:asciiTheme="minorEastAsia" w:hAnsiTheme="minorEastAsia" w:eastAsiaTheme="minorEastAsia" w:cstheme="minorEastAsia"/>
          <w:color w:val="0000FF"/>
          <w:sz w:val="22"/>
          <w:szCs w:val="22"/>
          <w:lang w:val="en-US" w:eastAsia="zh-CN"/>
        </w:rPr>
        <w:t>判断题</w:t>
      </w:r>
    </w:p>
    <w:p w14:paraId="3C7FAA6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1. 无人机飞行时，必须时刻保持在操控员的视距范围内。  </w:t>
      </w:r>
    </w:p>
    <w:p w14:paraId="08B8CC8C">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 正确  </w:t>
      </w:r>
    </w:p>
    <w:p w14:paraId="348BC0E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073E73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2. 无人机起飞前无需检查电池电量，只需检查螺旋桨是否安装牢固即可。  </w:t>
      </w:r>
    </w:p>
    <w:p w14:paraId="2979CA2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 错误  </w:t>
      </w:r>
    </w:p>
    <w:p w14:paraId="404DE5C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775F84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3. 操控无人机在禁飞区飞行是违法的，即使无人机重量小于 250 克。  </w:t>
      </w:r>
    </w:p>
    <w:p w14:paraId="53C2EA4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77A3676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2C20B8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4. GPS 信号丢失时，飞行员可以切换到姿态模式进行手动操作。  </w:t>
      </w:r>
    </w:p>
    <w:p w14:paraId="7940BCF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439E2CC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629324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5. 无人机可以在夜间飞行，但必须按照当地法规申请夜航许可。  </w:t>
      </w:r>
    </w:p>
    <w:p w14:paraId="157B838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3E7267F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60ACA2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6. 在复杂地形环境中，无人机的自动返航功能可能因信号障碍而失效。  </w:t>
      </w:r>
    </w:p>
    <w:p w14:paraId="26FA94E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762E83F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189306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7. 无人机电池在低温环境中使用时，续航时间可能会缩短。  </w:t>
      </w:r>
    </w:p>
    <w:p w14:paraId="37120C7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4A7554F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248C3B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8. 使用无人机进行航拍无需事先获得地面人员的同意。  </w:t>
      </w:r>
    </w:p>
    <w:p w14:paraId="0C88603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 错误  </w:t>
      </w:r>
    </w:p>
    <w:p w14:paraId="66DF6AE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414183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9. 无人机在高压电塔附近飞行时，可能会因强电磁干扰导致失控。  </w:t>
      </w:r>
    </w:p>
    <w:p w14:paraId="31F21E6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3085D54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954AA1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10. 在人群密集区上空进行无人机飞行任务是安全的，只要操控员技术熟练即可。  </w:t>
      </w:r>
    </w:p>
    <w:p w14:paraId="600CFF6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6DAEF93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C9BBB4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11. 飞行时，如果遥控器信号丢失，无人机会自动返航到起飞点（前提是功能开启）。  </w:t>
      </w:r>
    </w:p>
    <w:p w14:paraId="2D6C55D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30267BE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F6C932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12. 无人机操作员必须了解当地的空域限制和相关法规。  </w:t>
      </w:r>
    </w:p>
    <w:p w14:paraId="1357170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0F1ABCF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FD0E2C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13. 在风速较大的环境中，无人机的悬停稳定性会下降。  </w:t>
      </w:r>
    </w:p>
    <w:p w14:paraId="5B99580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24D27C3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9F490B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14. 无人机飞行时，风速小于 5 米/秒通常被认为是安全的。  </w:t>
      </w:r>
    </w:p>
    <w:p w14:paraId="765FA50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4E4BB9E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32B1BC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15. 无人机可以在沙尘暴天气中执行飞行任务，只要螺旋桨足够强劲。  </w:t>
      </w:r>
    </w:p>
    <w:p w14:paraId="5D3B2E0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4261E94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13E689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16. 在飞行过程中，突然电量耗尽的无人机会立即坠落。  </w:t>
      </w:r>
    </w:p>
    <w:p w14:paraId="123F13A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18E1498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5CF914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17. 未经许可，不能使用无人机进入军事禁区或敏感区域。  </w:t>
      </w:r>
    </w:p>
    <w:p w14:paraId="5705D9B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167F0C4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3074A8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18. 无人机的飞控系统无需定期升级固件。  </w:t>
      </w:r>
    </w:p>
    <w:p w14:paraId="69C3CAA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1741604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2182D5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19. 无人机的最大飞行高度通常受到法规限制，部分国家上限为 120 米（400 英尺）。  </w:t>
      </w:r>
    </w:p>
    <w:p w14:paraId="348FFB0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129E43F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CA311D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20. 无人机的飞行时间会受到负载重量的影响，重量越大续航越短。  </w:t>
      </w:r>
    </w:p>
    <w:p w14:paraId="76EFF8C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6F2914A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609796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21. 在恶劣天气中，雨水可能导致无人机电子设备短路。  </w:t>
      </w:r>
    </w:p>
    <w:p w14:paraId="0482085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0B87528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1765CE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22. 无人机可以在机场附近执行商业航拍任务，无需特殊审批。  </w:t>
      </w:r>
    </w:p>
    <w:p w14:paraId="14D73C4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202F226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B481B1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23. 操控无人机时，必须始终保持与遥控器的信号连接。  </w:t>
      </w:r>
    </w:p>
    <w:p w14:paraId="28433DD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36A8DCD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72DF01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24. 无人机起飞前的指南针校准是为了确保飞行路径的准确性。  </w:t>
      </w:r>
    </w:p>
    <w:p w14:paraId="08615C9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1A2A788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84ABB3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25. 未成年人可以操作无人机，但必须有成人陪同或监督。  </w:t>
      </w:r>
    </w:p>
    <w:p w14:paraId="2C1B07D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240977A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A40681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26. 无人机飞行中突然断电可能导致坠落事故。  </w:t>
      </w:r>
    </w:p>
    <w:p w14:paraId="33E5D7B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1391DC3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DB9845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27. 无人机失控后，应优先关闭动力系统以避免二次事故。  </w:t>
      </w:r>
    </w:p>
    <w:p w14:paraId="3117DCF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7B83FEB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1D075C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28. 在高海拔地区飞行时，无人机动力输出会有所下降。  </w:t>
      </w:r>
    </w:p>
    <w:p w14:paraId="0543E48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18A4067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797AAE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29. 使用无人机进行农药喷洒时，应确保喷洒区域无人停留。  </w:t>
      </w:r>
    </w:p>
    <w:p w14:paraId="40849DA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3AA04CC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2AD807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30. 无人机低电量时应立即返航或降落，避免因电量耗尽而坠落。  </w:t>
      </w:r>
    </w:p>
    <w:p w14:paraId="45258AA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4C45F2F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28647E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31. 无人机可以随时进行越界飞行，无需考虑国界限制。  </w:t>
      </w:r>
    </w:p>
    <w:p w14:paraId="6480DA1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3E3B32D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01957F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32. 在无人机运输物流场景中，负载重量超过限额可能导致动力不足。  </w:t>
      </w:r>
    </w:p>
    <w:p w14:paraId="674F6E1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6D40969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1DE2BF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33. 无人机可在无 GPS 信号的情况下完成精确导航。  </w:t>
      </w:r>
    </w:p>
    <w:p w14:paraId="2348BDF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38AC07B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AB0DBA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34. 热成像相机可以帮助无人机在夜间环境中进行搜索救援任务。  </w:t>
      </w:r>
    </w:p>
    <w:p w14:paraId="2DE7B69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2D55852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4E29E2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35. 在无人机飞行过程中，操控员可以同时操作多架无人机。  </w:t>
      </w:r>
    </w:p>
    <w:p w14:paraId="44DB499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2BA2070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1F3AE9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36. 无人机电池应存放在干燥、通风的地方，避免高温或潮湿环境。  </w:t>
      </w:r>
    </w:p>
    <w:p w14:paraId="7C7CDE8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5D71791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53F8A5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37. 飞行中，强烈的电磁干扰会导致无人机失控或信号中断。  </w:t>
      </w:r>
    </w:p>
    <w:p w14:paraId="51AA6E9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12625C6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280577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38. 在靠近障碍物的环境中飞行时，应使用无人机的避障功能。  </w:t>
      </w:r>
    </w:p>
    <w:p w14:paraId="70A8BEA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14A71CF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A0F9D0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39. 无人机可以长时间悬停在大风环境中，不会受影响。  </w:t>
      </w:r>
    </w:p>
    <w:p w14:paraId="7407F93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70EFE35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DF10A9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40. 在飞行前，检查天气预报是无人机操作的基本要求之一。  </w:t>
      </w:r>
    </w:p>
    <w:p w14:paraId="632F630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2BF6AAC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103819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41. 无人机坠落造成他人财产损失时，操控员需承担赔偿责任。  </w:t>
      </w:r>
    </w:p>
    <w:p w14:paraId="6E8E849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6C82A5A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B199BB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42. 无人机的飞行高度越高，信号干扰的可能性越小。  </w:t>
      </w:r>
    </w:p>
    <w:p w14:paraId="507756D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0D4AE86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DC23B5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43. 高温环境会加速无人机电池的老化。  </w:t>
      </w:r>
    </w:p>
    <w:p w14:paraId="6F6A56F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5D97E31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6F0497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44. 当无人机超过目视距离时，必须依靠图传系统进行操作。  </w:t>
      </w:r>
    </w:p>
    <w:p w14:paraId="6B3F3F1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7463F53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9C2870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45. 无人机飞行时，禁止靠近居民区、学校等敏感区域。  </w:t>
      </w:r>
    </w:p>
    <w:p w14:paraId="76C23DB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14C6046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BA3870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46. 商用无人机的飞行任务必须提前向相关部门申报。  </w:t>
      </w:r>
    </w:p>
    <w:p w14:paraId="1B7F3C4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7B3866D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DCEAB1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47. 在寒冷环境中使用无人机时，应注意提前预热电池。  </w:t>
      </w:r>
    </w:p>
    <w:p w14:paraId="3C86486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06956AD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D30B3D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48. 无人机只需购买即可飞行，无需经过注册或备案程序。  </w:t>
      </w:r>
    </w:p>
    <w:p w14:paraId="4071057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4AEC954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128A5B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49. 无人机飞行高度超过法规限制可能导致罚款或其他处罚。  </w:t>
      </w:r>
    </w:p>
    <w:p w14:paraId="3F69D87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5AA1FA4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30ABC8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50. 无人机起飞后可以关闭 GPS 模式以节省电量。  </w:t>
      </w:r>
    </w:p>
    <w:p w14:paraId="1DF0296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2170B5B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BF75BB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51. 在法律允许的情况下，无人机可以用于监控私人住宅。  </w:t>
      </w:r>
    </w:p>
    <w:p w14:paraId="5B870E9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错误  </w:t>
      </w:r>
    </w:p>
    <w:p w14:paraId="67489CA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7ADFFD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52. 操作无人机时，必须始终将无人机保持在目视范围内。  </w:t>
      </w:r>
    </w:p>
    <w:p w14:paraId="193DBBA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7054742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2F97D8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53. 无人机飞行操作员应具备基础的航空知识和法律法规意识。  </w:t>
      </w:r>
    </w:p>
    <w:p w14:paraId="68523B4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35B9D1E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4B6C8C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54. 在山区飞行时，无人机的高度应根据地形变化动态调整。  </w:t>
      </w:r>
    </w:p>
    <w:p w14:paraId="6341AB7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695D173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351021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55. 无人机飞行时可以随意更换电池，无需关闭动力系统。  </w:t>
      </w:r>
    </w:p>
    <w:p w14:paraId="45C9BCB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67589CB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D808D6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56. 无人机的飞行速度不会受到负载重量的影响。  </w:t>
      </w:r>
    </w:p>
    <w:p w14:paraId="57BD13A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0BA82E8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E0E061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57. 如果无人机在飞行中失控，应优先尝试手动接管控制权。  </w:t>
      </w:r>
    </w:p>
    <w:p w14:paraId="0B0BEB9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635A77F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0B8423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58. 无人机起飞后，应立即检查悬停稳定性，以确保飞行安全。  </w:t>
      </w:r>
    </w:p>
    <w:p w14:paraId="57D07CB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744D385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EB1DF8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59. 商用无人机可用于货物运输，但不得用于危险品运输。  </w:t>
      </w:r>
    </w:p>
    <w:p w14:paraId="480D314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3D2810B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515FE7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60. 无人机返航时，电池电量不足可能导致其未能返回起飞点。  </w:t>
      </w:r>
    </w:p>
    <w:p w14:paraId="77D1029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285D140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5D61AC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61. 无人机的飞行操作员需持有效执照方可从事商业飞行活动。  </w:t>
      </w:r>
    </w:p>
    <w:p w14:paraId="51CEDE2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082E249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D3D755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62. 无人机飞行时，应避免与其他飞行器的飞行路径交叉。  </w:t>
      </w:r>
    </w:p>
    <w:p w14:paraId="69CB59F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3946CD4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C3D8B8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63. 如果无人机在飞行中撞击障碍物，应立即停止飞行检查设备损伤。  </w:t>
      </w:r>
    </w:p>
    <w:p w14:paraId="101FCF5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2F61B66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29ECAE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64. 无人机在高海拔环境下飞行时，动力输出不会受到影响。  </w:t>
      </w:r>
    </w:p>
    <w:p w14:paraId="30DA0E8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386D17E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C39F8B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65. 电池低电量警告时，无人机应立即切断动力系统。  </w:t>
      </w:r>
    </w:p>
    <w:p w14:paraId="6707667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21F3935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8693B5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66. 无人机可以在军事禁区内飞行，只要保持较低的飞行高度。  </w:t>
      </w:r>
    </w:p>
    <w:p w14:paraId="1816494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2A0700D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9B8FBB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67. 操控无人机飞行时，使用可靠的电池可以降低事故风险。  </w:t>
      </w:r>
    </w:p>
    <w:p w14:paraId="789DAF1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5452D8C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9521E0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68. 在无人机执行救援任务时，可以使用热成像设备搜寻受困人员。  </w:t>
      </w:r>
    </w:p>
    <w:p w14:paraId="2E57026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5B04200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84D9AF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69. 如果无人机在飞行中失去 GPS 信号，可以依赖手动模式完成飞行。  </w:t>
      </w:r>
    </w:p>
    <w:p w14:paraId="643FABB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79AB29C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66D934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70. 无人机螺旋桨损坏时可以继续飞行，只需减速即可。  </w:t>
      </w:r>
    </w:p>
    <w:p w14:paraId="24B7CD4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3A4A14E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70F9C2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71. 无人机的飞行任务结束后，应立即关闭电源并存放电池。  </w:t>
      </w:r>
    </w:p>
    <w:p w14:paraId="3CE7838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18ACA9D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2FC0C2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72. 操作员在飞行中可以随意调整无人机的最大飞行高度。  </w:t>
      </w:r>
    </w:p>
    <w:p w14:paraId="0A6BCBE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64792CA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7B42D6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73. 使用无人机进行农业喷洒时，必须佩戴必要的防护装备。  </w:t>
      </w:r>
    </w:p>
    <w:p w14:paraId="763DF37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41B15D5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C57A9D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74. 在城市高楼密集区域飞行时，应注意信号干扰风险。  </w:t>
      </w:r>
    </w:p>
    <w:p w14:paraId="5A1BEDB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7C7B069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E10B40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75. 操作无人机时，无需关注天气，只需操控技术熟练即可。  </w:t>
      </w:r>
    </w:p>
    <w:p w14:paraId="5A962FD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4EB6F7D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C4FDD8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76. 如果无人机在飞行中突然起火，应立即使用干粉灭火器灭火。  </w:t>
      </w:r>
    </w:p>
    <w:p w14:paraId="7EF29B1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3C34EF1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5C60E1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77. 无人机的飞行高度越高，空气阻力越小。  </w:t>
      </w:r>
    </w:p>
    <w:p w14:paraId="2A16768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3ACEA09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3F2AE0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78. 无人机的返航功能依赖于 GPS 信号，如果 GPS 信号丢失，返航功能可能失效。  </w:t>
      </w:r>
    </w:p>
    <w:p w14:paraId="3009E8E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0737C00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0CEA08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79. 无人机的飞行时间与飞行速度和负载重量直接相关。  </w:t>
      </w:r>
    </w:p>
    <w:p w14:paraId="11F1995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7C95465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5B8A73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80. 无人机飞行操作前，无需熟悉当地的飞行规则和空域限制。  </w:t>
      </w:r>
    </w:p>
    <w:p w14:paraId="17F3301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6789812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12DA7D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81. 使用无人机执行商业任务时，必须遵守国家和地区的相关规定。  </w:t>
      </w:r>
    </w:p>
    <w:p w14:paraId="6F8CACA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02C99DA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BB1CEB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82. 未经批准，无人机不能进入机场净空保护区飞行。  </w:t>
      </w:r>
    </w:p>
    <w:p w14:paraId="3F52E03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696FE01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3F44ED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83. 无人机飞行时，如果遥控器信号丢失，通常会自动返航到起飞点。  </w:t>
      </w:r>
    </w:p>
    <w:p w14:paraId="4E812CF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4CA7465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8434BE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84. 如果无人机在飞行中发生坠落事故，应立即离开现场以避免责任。  </w:t>
      </w:r>
    </w:p>
    <w:p w14:paraId="58C4C3C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0F9671D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99B38A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85. 无人机在寒冷环境中飞行时，续航能力会提高。  </w:t>
      </w:r>
    </w:p>
    <w:p w14:paraId="72DA155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3370C7C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8ACE0C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86. 操控无人机时，必须保证飞行设备处于正常状态且电池充足。  </w:t>
      </w:r>
    </w:p>
    <w:p w14:paraId="6B390B8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067D6D2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4D142E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87. 在高风速环境中，无人机的悬停和飞行稳定性会下降。  </w:t>
      </w:r>
    </w:p>
    <w:p w14:paraId="3B00EB5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2D523F4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7516CB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88. 操作无人机飞行时，可以超出目视范围操作而不依赖图传系统。  </w:t>
      </w:r>
    </w:p>
    <w:p w14:paraId="19C57D7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486BA3F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47DEAC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89. 使用无人机进行物流运输时，应确保负载物品的安全性和稳定性。  </w:t>
      </w:r>
    </w:p>
    <w:p w14:paraId="4DA3FEE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2775AE8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8B4E14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90. 无人机可以直接替代有人驾驶的航空器完成所有飞行任务。  </w:t>
      </w:r>
    </w:p>
    <w:p w14:paraId="7E3467F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3B86626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D78D45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91. 无人机的飞控系统需要定期检查和更新，以保证安全性和稳定性。  </w:t>
      </w:r>
    </w:p>
    <w:p w14:paraId="0F76004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3CF6010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4935EB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92. 在恶劣天气中飞行，雨水可能导致无人机短路或损坏。  </w:t>
      </w:r>
    </w:p>
    <w:p w14:paraId="64A44F4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0E82C36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98FAB2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93. 无人机在飞行中发生故障时，应立即手动控制其降落或返航。  </w:t>
      </w:r>
    </w:p>
    <w:p w14:paraId="27A6A5E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3F367BF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2D2E41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94. 无人机电池低于安全电压时，应停止使用并进行更换。  </w:t>
      </w:r>
    </w:p>
    <w:p w14:paraId="1E3FF0B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1601D6A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33F5AC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95. 商用无人机飞行可以无需执照，只要重量不超过 2 公斤。  </w:t>
      </w:r>
    </w:p>
    <w:p w14:paraId="5C28884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19FFFB1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C511E5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96. 在航拍过程中，必须确保飞行高度和空域符合当地法规规定。  </w:t>
      </w:r>
    </w:p>
    <w:p w14:paraId="1F04C54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1511AD1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22ABCF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97. 无人机只能在 GPS 信号正常的情况下启动飞行。  </w:t>
      </w:r>
    </w:p>
    <w:p w14:paraId="1CA17AD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79F1B19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837C06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98. 无人机的避障系统可以完全避免所有飞行中的碰撞事故。  </w:t>
      </w:r>
    </w:p>
    <w:p w14:paraId="1DDC3C4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错误  </w:t>
      </w:r>
    </w:p>
    <w:p w14:paraId="25005C7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9E8D6D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99. 在高温天气中，电池可能会因过热而损坏，需采取降温措施。  </w:t>
      </w:r>
    </w:p>
    <w:p w14:paraId="1486CF2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12C4AA0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DBAEF1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100. 使用无人机进行公共服务任务时，应优先确保公众安全。  </w:t>
      </w:r>
    </w:p>
    <w:p w14:paraId="2772E91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 xml:space="preserve">答案:正确  </w:t>
      </w:r>
    </w:p>
    <w:p w14:paraId="6CD3AAB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0F54E88">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pPr>
      <w:r>
        <w:rPr>
          <w:rFonts w:hint="eastAsia" w:asciiTheme="minorEastAsia" w:hAnsiTheme="minorEastAsia" w:eastAsiaTheme="minorEastAsia" w:cstheme="minorEastAsia"/>
          <w:i w:val="0"/>
          <w:iCs w:val="0"/>
          <w:caps w:val="0"/>
          <w:color w:val="000000" w:themeColor="text1"/>
          <w:spacing w:val="0"/>
          <w:kern w:val="0"/>
          <w:sz w:val="22"/>
          <w:szCs w:val="22"/>
          <w:shd w:val="clear" w:fill="auto"/>
          <w:lang w:val="en-US" w:eastAsia="zh-CN" w:bidi="ar-SA"/>
          <w14:textFill>
            <w14:solidFill>
              <w14:schemeClr w14:val="tx1"/>
            </w14:solidFill>
          </w14:textFill>
        </w:rPr>
        <w:t>110.</w:t>
      </w:r>
      <w:r>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t>无人机飞行时可以随意飞越军事训练场。</w:t>
      </w:r>
    </w:p>
    <w:p w14:paraId="31AA1646">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6A9C460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p>
    <w:p w14:paraId="7DBBBE30">
      <w:pPr>
        <w:pStyle w:val="2"/>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left"/>
        <w:textAlignment w:val="auto"/>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pPr>
      <w:r>
        <w:rPr>
          <w:rFonts w:hint="eastAsia" w:asciiTheme="minorEastAsia" w:hAnsiTheme="minorEastAsia" w:eastAsiaTheme="minorEastAsia" w:cstheme="minorEastAsia"/>
          <w:i w:val="0"/>
          <w:iCs w:val="0"/>
          <w:caps w:val="0"/>
          <w:color w:val="000000" w:themeColor="text1"/>
          <w:spacing w:val="0"/>
          <w:kern w:val="0"/>
          <w:sz w:val="22"/>
          <w:szCs w:val="22"/>
          <w:shd w:val="clear" w:fill="auto"/>
          <w:lang w:val="en-US" w:eastAsia="zh-CN" w:bidi="ar"/>
          <w14:textFill>
            <w14:solidFill>
              <w14:schemeClr w14:val="tx1"/>
            </w14:solidFill>
          </w14:textFill>
        </w:rPr>
        <w:t>111.</w:t>
      </w:r>
      <w:r>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t>无人机飞行时应避免在强光环境下飞行。</w:t>
      </w:r>
    </w:p>
    <w:p w14:paraId="1F240A6A">
      <w:pPr>
        <w:pStyle w:val="2"/>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Chars="0" w:right="0" w:righ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rPr>
        <w:t>答案:</w:t>
      </w:r>
      <w:r>
        <w:rPr>
          <w:rFonts w:hint="eastAsia" w:asciiTheme="minorEastAsia" w:hAnsiTheme="minorEastAsia" w:eastAsiaTheme="minorEastAsia" w:cstheme="minorEastAsia"/>
          <w:sz w:val="22"/>
          <w:szCs w:val="22"/>
          <w:lang w:val="en-US" w:eastAsia="zh-CN"/>
        </w:rPr>
        <w:t>正确</w:t>
      </w:r>
    </w:p>
    <w:p w14:paraId="1C115C93">
      <w:pPr>
        <w:pStyle w:val="2"/>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Chars="0" w:right="0" w:rightChars="0"/>
        <w:jc w:val="left"/>
        <w:textAlignment w:val="auto"/>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pPr>
      <w:r>
        <w:rPr>
          <w:rFonts w:hint="eastAsia" w:asciiTheme="minorEastAsia" w:hAnsiTheme="minorEastAsia" w:eastAsiaTheme="minorEastAsia" w:cstheme="minorEastAsia"/>
          <w:sz w:val="22"/>
          <w:szCs w:val="22"/>
          <w:lang w:val="en-US" w:eastAsia="zh-CN"/>
        </w:rPr>
        <w:br w:type="textWrapping"/>
      </w:r>
      <w:r>
        <w:rPr>
          <w:rFonts w:hint="eastAsia" w:asciiTheme="minorEastAsia" w:hAnsiTheme="minorEastAsia" w:eastAsiaTheme="minorEastAsia" w:cstheme="minorEastAsia"/>
          <w:i w:val="0"/>
          <w:iCs w:val="0"/>
          <w:caps w:val="0"/>
          <w:color w:val="000000" w:themeColor="text1"/>
          <w:spacing w:val="0"/>
          <w:sz w:val="22"/>
          <w:szCs w:val="22"/>
          <w:shd w:val="clear" w:color="auto" w:fill="auto"/>
          <w:lang w:val="en-US" w:eastAsia="zh-CN"/>
          <w14:textFill>
            <w14:solidFill>
              <w14:schemeClr w14:val="tx1"/>
            </w14:solidFill>
          </w14:textFill>
        </w:rPr>
        <w:t>113.</w:t>
      </w:r>
      <w:r>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t>无人机飞行时应保持与地面障碍物的安全距离。</w:t>
      </w:r>
    </w:p>
    <w:p w14:paraId="7D6FE450">
      <w:pPr>
        <w:pStyle w:val="2"/>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Chars="0" w:right="0" w:righ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rPr>
        <w:t>答案:</w:t>
      </w:r>
      <w:r>
        <w:rPr>
          <w:rFonts w:hint="eastAsia" w:asciiTheme="minorEastAsia" w:hAnsiTheme="minorEastAsia" w:eastAsiaTheme="minorEastAsia" w:cstheme="minorEastAsia"/>
          <w:sz w:val="22"/>
          <w:szCs w:val="22"/>
          <w:lang w:val="en-US" w:eastAsia="zh-CN"/>
        </w:rPr>
        <w:t>正确</w:t>
      </w:r>
    </w:p>
    <w:p w14:paraId="7FF8919C">
      <w:pPr>
        <w:pStyle w:val="2"/>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Chars="0" w:right="0" w:rightChars="0"/>
        <w:jc w:val="left"/>
        <w:textAlignment w:val="auto"/>
        <w:rPr>
          <w:rFonts w:hint="eastAsia" w:asciiTheme="minorEastAsia" w:hAnsiTheme="minorEastAsia" w:eastAsiaTheme="minorEastAsia" w:cstheme="minorEastAsia"/>
          <w:sz w:val="22"/>
          <w:szCs w:val="22"/>
          <w:lang w:val="en-US" w:eastAsia="zh-CN"/>
        </w:rPr>
      </w:pPr>
    </w:p>
    <w:p w14:paraId="5B221EEB">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pPr>
      <w:r>
        <w:rPr>
          <w:rFonts w:hint="eastAsia" w:asciiTheme="minorEastAsia" w:hAnsiTheme="minorEastAsia" w:eastAsiaTheme="minorEastAsia" w:cstheme="minorEastAsia"/>
          <w:i w:val="0"/>
          <w:iCs w:val="0"/>
          <w:caps w:val="0"/>
          <w:color w:val="000000" w:themeColor="text1"/>
          <w:spacing w:val="0"/>
          <w:kern w:val="0"/>
          <w:sz w:val="22"/>
          <w:szCs w:val="22"/>
          <w:shd w:val="clear" w:fill="auto"/>
          <w:lang w:val="en-US" w:eastAsia="zh-CN" w:bidi="ar-SA"/>
          <w14:textFill>
            <w14:solidFill>
              <w14:schemeClr w14:val="tx1"/>
            </w14:solidFill>
          </w14:textFill>
        </w:rPr>
        <w:t>114.</w:t>
      </w:r>
      <w:r>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t>无人机飞行时可以随意飞越核设施。</w:t>
      </w:r>
    </w:p>
    <w:p w14:paraId="5A1EE19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1B5C4BF2">
      <w:pPr>
        <w:pStyle w:val="2"/>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left"/>
        <w:textAlignment w:val="auto"/>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pPr>
      <w:r>
        <w:rPr>
          <w:rFonts w:hint="eastAsia" w:asciiTheme="minorEastAsia" w:hAnsiTheme="minorEastAsia" w:eastAsiaTheme="minorEastAsia" w:cstheme="minorEastAsia"/>
          <w:i w:val="0"/>
          <w:iCs w:val="0"/>
          <w:caps w:val="0"/>
          <w:color w:val="000000" w:themeColor="text1"/>
          <w:spacing w:val="0"/>
          <w:kern w:val="0"/>
          <w:sz w:val="22"/>
          <w:szCs w:val="22"/>
          <w:shd w:val="clear" w:fill="auto"/>
          <w:lang w:val="en-US" w:eastAsia="zh-CN" w:bidi="ar"/>
          <w14:textFill>
            <w14:solidFill>
              <w14:schemeClr w14:val="tx1"/>
            </w14:solidFill>
          </w14:textFill>
        </w:rPr>
        <w:t>115.</w:t>
      </w:r>
      <w:r>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t>飞行时</w:t>
      </w:r>
      <w:r>
        <w:rPr>
          <w:rFonts w:hint="eastAsia" w:asciiTheme="minorEastAsia" w:hAnsiTheme="minorEastAsia" w:eastAsiaTheme="minorEastAsia" w:cstheme="minorEastAsia"/>
          <w:i w:val="0"/>
          <w:iCs w:val="0"/>
          <w:caps w:val="0"/>
          <w:color w:val="000000" w:themeColor="text1"/>
          <w:spacing w:val="0"/>
          <w:sz w:val="22"/>
          <w:szCs w:val="22"/>
          <w:shd w:val="clear" w:color="auto" w:fill="auto"/>
          <w:lang w:val="en-US" w:eastAsia="zh-CN"/>
          <w14:textFill>
            <w14:solidFill>
              <w14:schemeClr w14:val="tx1"/>
            </w14:solidFill>
          </w14:textFill>
        </w:rPr>
        <w:t>无人机</w:t>
      </w:r>
      <w:r>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t>应避免在强风环境下飞行。</w:t>
      </w:r>
    </w:p>
    <w:p w14:paraId="2ECDCC49">
      <w:pPr>
        <w:pStyle w:val="2"/>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Chars="0" w:right="0" w:righ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rPr>
        <w:t>答案:</w:t>
      </w:r>
      <w:r>
        <w:rPr>
          <w:rFonts w:hint="eastAsia" w:asciiTheme="minorEastAsia" w:hAnsiTheme="minorEastAsia" w:eastAsiaTheme="minorEastAsia" w:cstheme="minorEastAsia"/>
          <w:sz w:val="22"/>
          <w:szCs w:val="22"/>
          <w:lang w:val="en-US" w:eastAsia="zh-CN"/>
        </w:rPr>
        <w:t>正确</w:t>
      </w:r>
    </w:p>
    <w:p w14:paraId="4F0E3EB1">
      <w:pPr>
        <w:pStyle w:val="2"/>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Chars="0" w:right="0" w:rightChars="0"/>
        <w:jc w:val="left"/>
        <w:textAlignment w:val="auto"/>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pPr>
      <w:r>
        <w:rPr>
          <w:rFonts w:hint="eastAsia" w:asciiTheme="minorEastAsia" w:hAnsiTheme="minorEastAsia" w:eastAsiaTheme="minorEastAsia" w:cstheme="minorEastAsia"/>
          <w:sz w:val="22"/>
          <w:szCs w:val="22"/>
          <w:lang w:val="en-US" w:eastAsia="zh-CN"/>
        </w:rPr>
        <w:br w:type="textWrapping"/>
      </w:r>
      <w:r>
        <w:rPr>
          <w:rFonts w:hint="eastAsia" w:asciiTheme="minorEastAsia" w:hAnsiTheme="minorEastAsia" w:eastAsiaTheme="minorEastAsia" w:cstheme="minorEastAsia"/>
          <w:i w:val="0"/>
          <w:iCs w:val="0"/>
          <w:caps w:val="0"/>
          <w:color w:val="000000" w:themeColor="text1"/>
          <w:spacing w:val="0"/>
          <w:sz w:val="22"/>
          <w:szCs w:val="22"/>
          <w:shd w:val="clear" w:color="auto" w:fill="auto"/>
          <w:lang w:val="en-US" w:eastAsia="zh-CN"/>
          <w14:textFill>
            <w14:solidFill>
              <w14:schemeClr w14:val="tx1"/>
            </w14:solidFill>
          </w14:textFill>
        </w:rPr>
        <w:t>116.</w:t>
      </w:r>
      <w:r>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t>飞行时应保持与地面人员的通信畅通。</w:t>
      </w:r>
    </w:p>
    <w:p w14:paraId="1FF311A6">
      <w:pPr>
        <w:pStyle w:val="2"/>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Chars="0" w:right="0" w:righ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rPr>
        <w:t>答案:</w:t>
      </w:r>
      <w:r>
        <w:rPr>
          <w:rFonts w:hint="eastAsia" w:asciiTheme="minorEastAsia" w:hAnsiTheme="minorEastAsia" w:eastAsiaTheme="minorEastAsia" w:cstheme="minorEastAsia"/>
          <w:sz w:val="22"/>
          <w:szCs w:val="22"/>
          <w:lang w:val="en-US" w:eastAsia="zh-CN"/>
        </w:rPr>
        <w:t>正确</w:t>
      </w:r>
    </w:p>
    <w:p w14:paraId="6CFAF3D6">
      <w:pPr>
        <w:pStyle w:val="2"/>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Chars="0" w:right="0" w:rightChars="0"/>
        <w:jc w:val="left"/>
        <w:textAlignment w:val="auto"/>
        <w:rPr>
          <w:rFonts w:hint="eastAsia" w:asciiTheme="minorEastAsia" w:hAnsiTheme="minorEastAsia" w:eastAsiaTheme="minorEastAsia" w:cstheme="minorEastAsia"/>
          <w:sz w:val="22"/>
          <w:szCs w:val="22"/>
          <w:lang w:val="en-US" w:eastAsia="zh-CN"/>
        </w:rPr>
      </w:pPr>
    </w:p>
    <w:p w14:paraId="59A30C0B">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pPr>
      <w:r>
        <w:rPr>
          <w:rFonts w:hint="eastAsia" w:asciiTheme="minorEastAsia" w:hAnsiTheme="minorEastAsia" w:eastAsiaTheme="minorEastAsia" w:cstheme="minorEastAsia"/>
          <w:i w:val="0"/>
          <w:iCs w:val="0"/>
          <w:caps w:val="0"/>
          <w:color w:val="000000" w:themeColor="text1"/>
          <w:spacing w:val="0"/>
          <w:sz w:val="22"/>
          <w:szCs w:val="22"/>
          <w:shd w:val="clear" w:color="auto" w:fill="auto"/>
          <w:lang w:val="en-US" w:eastAsia="zh-CN"/>
          <w14:textFill>
            <w14:solidFill>
              <w14:schemeClr w14:val="tx1"/>
            </w14:solidFill>
          </w14:textFill>
        </w:rPr>
        <w:t>117.</w:t>
      </w:r>
      <w:r>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t>无人机飞行时可以随意飞越化工厂。</w:t>
      </w:r>
    </w:p>
    <w:p w14:paraId="790120C0">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315F0331">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p>
    <w:p w14:paraId="48D15C2A">
      <w:pPr>
        <w:pStyle w:val="2"/>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left"/>
        <w:textAlignment w:val="auto"/>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pPr>
      <w:r>
        <w:rPr>
          <w:rFonts w:hint="eastAsia" w:asciiTheme="minorEastAsia" w:hAnsiTheme="minorEastAsia" w:eastAsiaTheme="minorEastAsia" w:cstheme="minorEastAsia"/>
          <w:i w:val="0"/>
          <w:iCs w:val="0"/>
          <w:caps w:val="0"/>
          <w:color w:val="000000" w:themeColor="text1"/>
          <w:spacing w:val="0"/>
          <w:kern w:val="0"/>
          <w:sz w:val="22"/>
          <w:szCs w:val="22"/>
          <w:shd w:val="clear" w:fill="auto"/>
          <w:lang w:val="en-US" w:eastAsia="zh-CN" w:bidi="ar"/>
          <w14:textFill>
            <w14:solidFill>
              <w14:schemeClr w14:val="tx1"/>
            </w14:solidFill>
          </w14:textFill>
        </w:rPr>
        <w:t>118.</w:t>
      </w:r>
      <w:r>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t>无人机飞行时应避免在强电磁干扰环境下飞行。</w:t>
      </w:r>
    </w:p>
    <w:p w14:paraId="1D6BD477">
      <w:pPr>
        <w:pStyle w:val="2"/>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rPr>
        <w:t>答案:</w:t>
      </w:r>
      <w:r>
        <w:rPr>
          <w:rFonts w:hint="eastAsia" w:asciiTheme="minorEastAsia" w:hAnsiTheme="minorEastAsia" w:eastAsiaTheme="minorEastAsia" w:cstheme="minorEastAsia"/>
          <w:sz w:val="22"/>
          <w:szCs w:val="22"/>
          <w:lang w:val="en-US" w:eastAsia="zh-CN"/>
        </w:rPr>
        <w:t>正确</w:t>
      </w:r>
    </w:p>
    <w:p w14:paraId="5F4AED00">
      <w:pPr>
        <w:pStyle w:val="2"/>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left"/>
        <w:textAlignment w:val="auto"/>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pPr>
      <w:r>
        <w:rPr>
          <w:rFonts w:hint="eastAsia" w:asciiTheme="minorEastAsia" w:hAnsiTheme="minorEastAsia" w:eastAsiaTheme="minorEastAsia" w:cstheme="minorEastAsia"/>
          <w:sz w:val="22"/>
          <w:szCs w:val="22"/>
          <w:lang w:val="en-US" w:eastAsia="zh-CN"/>
        </w:rPr>
        <w:br w:type="textWrapping"/>
      </w:r>
      <w:r>
        <w:rPr>
          <w:rFonts w:hint="eastAsia" w:asciiTheme="minorEastAsia" w:hAnsiTheme="minorEastAsia" w:eastAsiaTheme="minorEastAsia" w:cstheme="minorEastAsia"/>
          <w:i w:val="0"/>
          <w:iCs w:val="0"/>
          <w:caps w:val="0"/>
          <w:color w:val="000000" w:themeColor="text1"/>
          <w:spacing w:val="0"/>
          <w:sz w:val="22"/>
          <w:szCs w:val="22"/>
          <w:shd w:val="clear" w:color="auto" w:fill="auto"/>
          <w:lang w:val="en-US" w:eastAsia="zh-CN"/>
          <w14:textFill>
            <w14:solidFill>
              <w14:schemeClr w14:val="tx1"/>
            </w14:solidFill>
          </w14:textFill>
        </w:rPr>
        <w:t>119.</w:t>
      </w:r>
      <w:r>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t>飞行时</w:t>
      </w:r>
      <w:r>
        <w:rPr>
          <w:rFonts w:hint="eastAsia" w:asciiTheme="minorEastAsia" w:hAnsiTheme="minorEastAsia" w:eastAsiaTheme="minorEastAsia" w:cstheme="minorEastAsia"/>
          <w:i w:val="0"/>
          <w:iCs w:val="0"/>
          <w:caps w:val="0"/>
          <w:color w:val="000000" w:themeColor="text1"/>
          <w:spacing w:val="0"/>
          <w:sz w:val="22"/>
          <w:szCs w:val="22"/>
          <w:shd w:val="clear" w:color="auto" w:fill="auto"/>
          <w:lang w:val="en-US" w:eastAsia="zh-CN"/>
          <w14:textFill>
            <w14:solidFill>
              <w14:schemeClr w14:val="tx1"/>
            </w14:solidFill>
          </w14:textFill>
        </w:rPr>
        <w:t>无人机</w:t>
      </w:r>
      <w:r>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t>应保持与地面障碍物的安全距离。</w:t>
      </w:r>
    </w:p>
    <w:p w14:paraId="1366619C">
      <w:pPr>
        <w:pStyle w:val="2"/>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rPr>
        <w:t>答案:</w:t>
      </w:r>
      <w:r>
        <w:rPr>
          <w:rFonts w:hint="eastAsia" w:asciiTheme="minorEastAsia" w:hAnsiTheme="minorEastAsia" w:eastAsiaTheme="minorEastAsia" w:cstheme="minorEastAsia"/>
          <w:sz w:val="22"/>
          <w:szCs w:val="22"/>
          <w:lang w:val="en-US" w:eastAsia="zh-CN"/>
        </w:rPr>
        <w:t>正确</w:t>
      </w:r>
    </w:p>
    <w:p w14:paraId="30DB8A87">
      <w:pPr>
        <w:pStyle w:val="2"/>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left"/>
        <w:textAlignment w:val="auto"/>
        <w:rPr>
          <w:rFonts w:hint="eastAsia" w:asciiTheme="minorEastAsia" w:hAnsiTheme="minorEastAsia" w:eastAsiaTheme="minorEastAsia" w:cstheme="minorEastAsia"/>
          <w:sz w:val="22"/>
          <w:szCs w:val="22"/>
          <w:lang w:val="en-US" w:eastAsia="zh-CN"/>
        </w:rPr>
      </w:pPr>
    </w:p>
    <w:p w14:paraId="288BC88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pPr>
      <w:r>
        <w:rPr>
          <w:rFonts w:hint="eastAsia" w:asciiTheme="minorEastAsia" w:hAnsiTheme="minorEastAsia" w:eastAsiaTheme="minorEastAsia" w:cstheme="minorEastAsia"/>
          <w:i w:val="0"/>
          <w:iCs w:val="0"/>
          <w:caps w:val="0"/>
          <w:color w:val="000000" w:themeColor="text1"/>
          <w:spacing w:val="0"/>
          <w:sz w:val="22"/>
          <w:szCs w:val="22"/>
          <w:shd w:val="clear" w:color="auto" w:fill="auto"/>
          <w:lang w:val="en-US" w:eastAsia="zh-CN"/>
          <w14:textFill>
            <w14:solidFill>
              <w14:schemeClr w14:val="tx1"/>
            </w14:solidFill>
          </w14:textFill>
        </w:rPr>
        <w:t>120.</w:t>
      </w:r>
      <w:r>
        <w:rPr>
          <w:rFonts w:hint="eastAsia" w:asciiTheme="minorEastAsia" w:hAnsiTheme="minorEastAsia" w:eastAsiaTheme="minorEastAsia" w:cstheme="minorEastAsia"/>
          <w:i w:val="0"/>
          <w:iCs w:val="0"/>
          <w:caps w:val="0"/>
          <w:color w:val="000000" w:themeColor="text1"/>
          <w:spacing w:val="0"/>
          <w:sz w:val="22"/>
          <w:szCs w:val="22"/>
          <w:shd w:val="clear" w:color="auto" w:fill="auto"/>
          <w14:textFill>
            <w14:solidFill>
              <w14:schemeClr w14:val="tx1"/>
            </w14:solidFill>
          </w14:textFill>
        </w:rPr>
        <w:t>无人机飞行时可以随意飞越水坝。</w:t>
      </w:r>
    </w:p>
    <w:p w14:paraId="30FAEB15">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19ADE0A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p>
    <w:p w14:paraId="360563A1">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0"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color w:val="202121"/>
          <w:kern w:val="0"/>
          <w:sz w:val="22"/>
          <w:szCs w:val="22"/>
          <w:lang w:val="en-US" w:eastAsia="zh-CN" w:bidi="ar-SA"/>
        </w:rPr>
        <w:t>121.</w:t>
      </w:r>
      <w:r>
        <w:rPr>
          <w:rFonts w:hint="eastAsia" w:asciiTheme="minorEastAsia" w:hAnsiTheme="minorEastAsia" w:eastAsiaTheme="minorEastAsia" w:cstheme="minorEastAsia"/>
          <w:sz w:val="22"/>
          <w:szCs w:val="22"/>
          <w:lang w:val="en-US" w:eastAsia="zh-CN"/>
        </w:rPr>
        <w:t>一般航模用的二冲程发动机磨合时间在1-2个小时左右。工业发动机的四冲程发动机磨合时间在3-8小时左右。</w:t>
      </w:r>
    </w:p>
    <w:p w14:paraId="07769A3B">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36BF4B32">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22.高热值与低热值的区别，在于燃料燃烧产物中的水呈液态还是气态，水呈液态是高热值，水呈气态是低热值。</w:t>
      </w:r>
    </w:p>
    <w:p w14:paraId="26FD3BE5">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68AE595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23.当发动机空中停车后，螺旋桨会像风车一样继续沿着原来的方向旋转，这种现象，叫螺旋桨自转。螺旋桨自转可产生很少一部分的动力。</w:t>
      </w:r>
    </w:p>
    <w:p w14:paraId="2757C979">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70D0C78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24.无刷电机去除了电刷，最直接的变化就是没有了有刷电机运转时产生的电火花，这样就极大减少了电火花对遥控无线电设备的干扰。</w:t>
      </w:r>
    </w:p>
    <w:p w14:paraId="7040B57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71056359">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25.对于同种尺寸规格的无刷电机来说，绕线匝数多的，KV值低，最高输出电流小，扭力大，绕线匝数少的，KV值高，最高输出电流大，扭力小，因此，KV值越低的电机越好。</w:t>
      </w:r>
    </w:p>
    <w:p w14:paraId="43155DC5">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544EBCF2">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26.电调必须根据电机的功率等参数来进行选择。由于电机的额定工作电压是确定的，因此电调的功率选择就是最大承载电流的选择。</w:t>
      </w:r>
    </w:p>
    <w:p w14:paraId="6F60FF3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56429C05">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27.大部分锂电池放电不能将空载电压放到3.2V以下的，否则过度放电会损害电池。</w:t>
      </w:r>
    </w:p>
    <w:p w14:paraId="5B8CEAA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6BDED4C6">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28.与无人机不同，航空模型的管理机构是国家体委下属航空运动管理中心。</w:t>
      </w:r>
    </w:p>
    <w:p w14:paraId="4B8E1CF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25E6ABB1">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29.扑翼无人机是人们出于仿生学理念设计的一类无人机，属于按照平台构型分的5类无人机中的一类。</w:t>
      </w:r>
    </w:p>
    <w:p w14:paraId="124453C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62555D28">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30.多旋翼无人机在如今民用无人机中极其常见，其具有操控筒单、续航能力强、载重量大等特点。</w:t>
      </w:r>
    </w:p>
    <w:p w14:paraId="729F29AB">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0755207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31.按照无人机的活动半，可以将其分为5类无人机。其中，近程无人机指的是活动半径在15km以内的无人机。</w:t>
      </w:r>
    </w:p>
    <w:p w14:paraId="4A33D5D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5E92C659">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32.无人机系统UAS，其核心为地面站分系统。</w:t>
      </w:r>
    </w:p>
    <w:p w14:paraId="4074239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1F13821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33.四旋翼无人机一般有两种布局方式，1型和X型。在实际应用中，一般采用X型四旋翼无人机。</w:t>
      </w:r>
    </w:p>
    <w:p w14:paraId="4B09910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 xml:space="preserve">答案:正确 </w:t>
      </w:r>
    </w:p>
    <w:p w14:paraId="5C8930B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34.多旋翼无人机上所使用的电机，如果其中一个参数为KV850，那么代表电机输入电压每增加IV，其空转转速增加85t/min。</w:t>
      </w:r>
    </w:p>
    <w:p w14:paraId="5A0A142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475D9A01">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35.多旋翼无人机上使用的电调，最基本的功能是为电动机调迷，其可将飞控的控制信号转化为电信号。</w:t>
      </w:r>
    </w:p>
    <w:p w14:paraId="1D4FF286">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5BE62AA5">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p>
    <w:p w14:paraId="72A86C14">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36.锂电池是无人机中使用的重要能量装置，其电芯连接方式分为串联和并联。其中串联方式下，总电压不变，总容量变化。</w:t>
      </w:r>
    </w:p>
    <w:p w14:paraId="60157260">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5E4CC40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37.多旋翼无人机中使用的螺旋桨越大，转速越高，无人机所能够得到的升力就越大。而且一般高KV值电机适配小螺旋桨。</w:t>
      </w:r>
    </w:p>
    <w:p w14:paraId="3175020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656FC3A0">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38.航空模型的管理机构不是国家体委下属航空运动管理中心。</w:t>
      </w:r>
    </w:p>
    <w:p w14:paraId="0A30D96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50D57D6B">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39.无人飞艇是人们出于仿生学理念设计的一类无人机，但不属于按照平台构型分的5类无人机中的一类。</w:t>
      </w:r>
    </w:p>
    <w:p w14:paraId="3FC2C624">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5332B49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40. 无人机测量可以用于地质勘探和矿产资源勘查。</w:t>
      </w:r>
    </w:p>
    <w:p w14:paraId="19B2F2BB">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5FC2CB6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41. 无人机测量只能在室外环境下进行，不能在室内使用。</w:t>
      </w:r>
    </w:p>
    <w:p w14:paraId="7FA0505B">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62570300">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42. 无人机测量可以通过激光雷达获取精确的地形数据。</w:t>
      </w:r>
    </w:p>
    <w:p w14:paraId="55CC606B">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4BC12B71">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43.无人机的遥感数据可以帮助农业领域进行作物监测和水资源管理。</w:t>
      </w:r>
    </w:p>
    <w:p w14:paraId="561C7618">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6AF0B708">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44. 无人机测量主要用于宇航领域的遥感应用。</w:t>
      </w:r>
    </w:p>
    <w:p w14:paraId="682B870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179D6458">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45.无人机可以搭载多种传感器，如热红外相机、多光谱相机等。</w:t>
      </w:r>
    </w:p>
    <w:p w14:paraId="510E873B">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4F188DF7">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46.无人机测量对地面控制点的精确标定是必要的。</w:t>
      </w:r>
    </w:p>
    <w:p w14:paraId="3051BB0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3F41910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47. 无人机测量只能获得二维数据，无法获取三维地理信息。</w:t>
      </w:r>
    </w:p>
    <w:p w14:paraId="2976F1B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4578EFA6">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48.无人机测量可以在建筑工程和土地测量中进行高精度的测量任务。</w:t>
      </w:r>
    </w:p>
    <w:p w14:paraId="53904FBB">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11614C06">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49.无人机测量的数据处理需要专业的地理信息系统软件支持。</w:t>
      </w:r>
    </w:p>
    <w:p w14:paraId="13623F5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389F251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50. 无人机的航拍数据无法用于城市规划和土地利用分析。</w:t>
      </w:r>
    </w:p>
    <w:p w14:paraId="6EAD86A2">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4FAEBE89">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51. 无人机测量的数据准确度无法达到传统测量技术的水平。</w:t>
      </w:r>
    </w:p>
    <w:p w14:paraId="22D704C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1581E40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52.无人机对气象和环境监测有很大的应用潜力。</w:t>
      </w:r>
    </w:p>
    <w:p w14:paraId="5C122FD2">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46414321">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53. 无人机测量可以帮助快速准确地评估自然灾害的影响范围。</w:t>
      </w:r>
    </w:p>
    <w:p w14:paraId="1B29C30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7B308605">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54.无人机测量需要遵守航空法规和隐私保护的相关法律规定。</w:t>
      </w:r>
    </w:p>
    <w:p w14:paraId="60CC47A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49F442C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55.无人机测量在河流和海洋巡航中可以从空中获取海洋生态系统的信息。</w:t>
      </w:r>
    </w:p>
    <w:p w14:paraId="7B90FA25">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2B384EE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56.无人机测量技术在文化遗产保护和考古方面都有广泛应用。</w:t>
      </w:r>
    </w:p>
    <w:p w14:paraId="1BD7B83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507DB57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57.无人机测量只能进行单一任务，无法应用于多种领域。</w:t>
      </w:r>
    </w:p>
    <w:p w14:paraId="56322828">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7C224A99">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58.无人机测量无法应用于地下资源的勘探和检测。</w:t>
      </w:r>
    </w:p>
    <w:p w14:paraId="6920363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18DE748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59.无人机测量可以通过图像处理技术生成三维模型和数字高程模型。</w:t>
      </w:r>
    </w:p>
    <w:p w14:paraId="5DFC89F7">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034F34D2">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60. 下载和分析无人机测量的数据不需要专业的地理信息系统软件。</w:t>
      </w:r>
    </w:p>
    <w:p w14:paraId="145EB63B">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6C8C09A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61. 无人机的自动避障功能可以确保飞行的安全性和避免碰撞事故。</w:t>
      </w:r>
    </w:p>
    <w:p w14:paraId="23E741CB">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41CA3899">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62.无人机测量在林业和森林资源管理中可以提供定量的植被监测数据。</w:t>
      </w:r>
    </w:p>
    <w:p w14:paraId="4F54868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341894E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63. 无人机测量的数据可以与全球定位系统（GPS）进行集成和校正。</w:t>
      </w:r>
    </w:p>
    <w:p w14:paraId="0DC2821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603E4852">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64.无人机测量可以用于城市交通管理和道路监测。</w:t>
      </w:r>
    </w:p>
    <w:p w14:paraId="552AE01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65CF404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65. 无人机测量的应用需要专业的飞行技术和地面设备的支持。</w:t>
      </w:r>
    </w:p>
    <w:p w14:paraId="4399A792">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499DB4D5">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66. 无人机测量可以用于监测海岸线的变化和海洋腐蚀。</w:t>
      </w:r>
    </w:p>
    <w:p w14:paraId="46ACBA6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0C895A38">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67. 无人机对能源和环境领域的监测和评估具有重要意义。</w:t>
      </w:r>
    </w:p>
    <w:p w14:paraId="3ECFD86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04EEB188">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68. 无人机测量在环境保护和自然资源管理中发挥重要作用。</w:t>
      </w:r>
    </w:p>
    <w:p w14:paraId="67F08BE0">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040A36D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69.无人机测量可以配备精准的光学测量仪器进行地形测量。</w:t>
      </w:r>
    </w:p>
    <w:p w14:paraId="06FD9652">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4EBF6609">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70.未接入无人机云的民用无人机运行前需要提前向管制部门提出申请，并提供有效监视手段</w:t>
      </w:r>
    </w:p>
    <w:p w14:paraId="16AD66C4">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0E7B37F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71. 存储无人机的所有设备应装箱存放在室内，保持干燥，存储温度为-40°C~60°C。</w:t>
      </w:r>
    </w:p>
    <w:p w14:paraId="0D61A9D2">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5E2E5B5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72. 操控手是指利用地面控制站以增稳或全自主模式控制无人机巡检系统飞行的。</w:t>
      </w:r>
    </w:p>
    <w:p w14:paraId="64D92E8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0E007014">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73. 固定无人机动力装置安装时，对于油动发动机，油箱出油口与发动机连接，油箱进气管与消声器、增压嘴连接利用空气流动产生的压力给油箱增压、加压，保证无人机在任何飞行姿态供油压力稳定。</w:t>
      </w:r>
    </w:p>
    <w:p w14:paraId="7D5288C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53B8BC0B">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74. 无人机定位系统可完成对水土流失的成因、强度、影响范围及其防治成效等的实时动态监测。</w:t>
      </w:r>
    </w:p>
    <w:p w14:paraId="177EB53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1B887D18">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75.超近程无人机活动半径在 15km 以内。</w:t>
      </w:r>
    </w:p>
    <w:p w14:paraId="064758E4">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44D07F7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76. 直升机的操纵包括副翼操纵。</w:t>
      </w:r>
    </w:p>
    <w:p w14:paraId="0F4761C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2384D19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77.对于未接入无人驾驶航空器云系统的用户，其无人驾驶航空器机身需有明确的标识，注明该无人驾驶航空器的型号、编号、所有者、联系方式等信息，以便出现坠机情况时能迅速查找到无人驾驶航空器所有者或操作者信息。</w:t>
      </w:r>
    </w:p>
    <w:p w14:paraId="11CB322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6926DCC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78.多轴飞行器，电调和电机一般通过3根单色线连接，如任意调换其中2根与电机的连接顺序，会导致该电机停转。</w:t>
      </w:r>
    </w:p>
    <w:p w14:paraId="1F29C4A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09E09DB9">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79.飞行前，应根据无人直升机的大小合理规划航线。</w:t>
      </w:r>
    </w:p>
    <w:p w14:paraId="54EFAD15">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6BF5962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80.减震机构主要是将发动机的振动最大限度的控制在发动机本身，避免传给无人机的机身平台及任务载荷而影响机身寿命和任务执行能力。</w:t>
      </w:r>
    </w:p>
    <w:p w14:paraId="6E7E2150">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6E5D04A6">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81. 遥控无人机着陆时，拉飘的修正方法是发现拉飘时，稳住并保持杆量。</w:t>
      </w:r>
    </w:p>
    <w:p w14:paraId="29416321">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639C261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82. 无人直升机飞行过程中禁止进行超出其性能指标的飞行。</w:t>
      </w:r>
    </w:p>
    <w:p w14:paraId="27F489B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1BF5D4B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83.无人直升机降落前，应确认降落场地无异常。</w:t>
      </w:r>
    </w:p>
    <w:p w14:paraId="65A4D039">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1D58442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84.无人机根据活动半径分类可分为短程、近程、中程、远程无人机。</w:t>
      </w:r>
    </w:p>
    <w:p w14:paraId="2E62887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4A8CDB64">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85.任何人员在操作民用无人机时不得精心大意或盲目蛮干，以免危及他人的生命或财产安全。</w:t>
      </w:r>
    </w:p>
    <w:p w14:paraId="3EB824E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193785DB">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86.对于、N、VI和VI类无人驾驶航空器，应安装并使用电子围栏。</w:t>
      </w:r>
    </w:p>
    <w:p w14:paraId="1540D42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547E9F68">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87.电力系统通过调节四个电机的转速使四个旋翼间出现特定的转速差，从而实现飞行器的各种动作。</w:t>
      </w:r>
    </w:p>
    <w:p w14:paraId="3E871E51">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1A19FEB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88.斜线会使画面显得动态、动或紧张。</w:t>
      </w:r>
    </w:p>
    <w:p w14:paraId="1CB4F5B1">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797BD3E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89. 飞行控制器中的加速度传感器，可以测量飞行器角度信息。</w:t>
      </w:r>
    </w:p>
    <w:p w14:paraId="71E3FE0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440D014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90.固定翼无人机组装后，要对机翼、机身和尾翼的相互位置进行检查若发现机翼在机身上左右高低位置不一致，可将较高一侧机身侧板的安装机翼处削去一些直到把机翼摆平为止。</w:t>
      </w:r>
    </w:p>
    <w:p w14:paraId="77190A90">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4B651724">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91.飞行计划申请不包括飞行气象条件。</w:t>
      </w:r>
    </w:p>
    <w:p w14:paraId="32D14626">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7E2B89E1">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92.电池容量与无人机续航能力密切相关，电池容量越大，放电速度越快，续航能力越弱。</w:t>
      </w:r>
    </w:p>
    <w:p w14:paraId="5BD0BD70">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07F6F9A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93. 转速表通常用来反映装备了定距螺旋桨的活塞发动机的功率。</w:t>
      </w:r>
    </w:p>
    <w:p w14:paraId="123FB70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7E90C9E5">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94.飞控系统硬件固化到电路板上，这块飞控控制集成电路板，简称为集成板。</w:t>
      </w:r>
    </w:p>
    <w:p w14:paraId="386277E2">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4F673B91">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95.无人直升机巡检系统所需电池应指定专人检查保养。</w:t>
      </w:r>
    </w:p>
    <w:p w14:paraId="7CF8C2E4">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301D74A0">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96. 航模电池鼓包了就代表已经有损坏，就不建议使用了，请和其它的电池一样送到专门的电池回收处。</w:t>
      </w:r>
    </w:p>
    <w:p w14:paraId="35FAB767">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5D46DD04">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97. 随着飞行控制系统能力的不断提升，遥控系统的作用越来越小。</w:t>
      </w:r>
    </w:p>
    <w:p w14:paraId="43A9DA0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6820B44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98. 调节规律是指无人机飞控系统的输入信号与执行结构的输出量之间的函数关系，按调节规律可分为静态式和动态式。</w:t>
      </w:r>
    </w:p>
    <w:p w14:paraId="65C2531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46C345C5">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199.电机带动螺旋桨进行旋转说明无刷电机动平衡良好。</w:t>
      </w:r>
    </w:p>
    <w:p w14:paraId="6030520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錯淏</w:t>
      </w:r>
    </w:p>
    <w:p w14:paraId="56324AD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00.半硬壳式机身，主要的受力部件为大梁。</w:t>
      </w:r>
    </w:p>
    <w:p w14:paraId="59926032">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253D47E9">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01.通常来说，不同品牌、型号的无人机地面站，其操作流程（规程）会略有区别但总体上看，所有无人机地面站的基本使用流程均大致类似，一般多遵循“地</w:t>
      </w:r>
    </w:p>
    <w:p w14:paraId="28E3C366">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面站配置-地面站启动-准备完毕-地面站检测及排故-使用地面站进行飞行操控”的通用流程。</w:t>
      </w:r>
    </w:p>
    <w:p w14:paraId="453EDBC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6DAAD067">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02. 在DJIG04APP相机拍摄模式选项中，A表示速度优先。</w:t>
      </w:r>
    </w:p>
    <w:p w14:paraId="4BC5ACC2">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7BF951B6">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03.无人直升机可以不设置失控保护、自动返航等必要的安全策略。</w:t>
      </w:r>
    </w:p>
    <w:p w14:paraId="0D82DD17">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453DF4E5">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04.用遥控器设置无人机的电调，需要断开电机。</w:t>
      </w:r>
    </w:p>
    <w:p w14:paraId="3952ED5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47B13A7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05.多旋翼飞行器在没有发生机械结构改变的前提下，如发生漂移，不能直线飞行时，不需要关注的是指南针校准。</w:t>
      </w:r>
    </w:p>
    <w:p w14:paraId="03213AC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3F7D7069">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06. 超低空无人机任务高度一般在 100~1000m 之间。</w:t>
      </w:r>
    </w:p>
    <w:p w14:paraId="4A08FD8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5A1C85D0">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07.飞行控制系统（自驾仪） 是无人机完成起飞、空中飞行、执行任务、返航、回收等整个飞行过程的核心系统。</w:t>
      </w:r>
    </w:p>
    <w:p w14:paraId="5C24569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3910DD25">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08. 无人机的运动和操纵与无人机的重心位置没有关系。</w:t>
      </w:r>
    </w:p>
    <w:p w14:paraId="1C904D86">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1134FBB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09. 在链路系统中，控制信号从地面控制设备向飞行器进行传送。</w:t>
      </w:r>
    </w:p>
    <w:p w14:paraId="1A92F024">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3A8AA684">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10.无人机具体执行的飞行任务主要包括到达时间和目标进入方向等，需满足的要求有：航迹距离结束，限制航迹长度不小于预先设定的最大距离。</w:t>
      </w:r>
    </w:p>
    <w:p w14:paraId="7BD54B78">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48D62871">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11.遥控无人机着陆拉平时，拉杆的快慢和下降速度的关系是下降慢，拉杆应快一些。</w:t>
      </w:r>
    </w:p>
    <w:p w14:paraId="63F8DF84">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686E1E3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12.遥控固定翼模型主要由机翼、机身、尾翼、螺旋桨、起落架、控制系统六个主要部分组成。</w:t>
      </w:r>
    </w:p>
    <w:p w14:paraId="67C30969">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26E0CEC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13. 固定翼无人机动力装置安装时，对于油动发动机，油箱在机身内应该使用背胶魔术贴固定住，防止移位。</w:t>
      </w:r>
    </w:p>
    <w:p w14:paraId="504A3CA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2DFC438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14.多轴飞行器是一种不少于四个旋翼轴的无人旋翼航空器。</w:t>
      </w:r>
    </w:p>
    <w:p w14:paraId="4076305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5E8754F1">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15.GA/T1411-2017《警用无人驾驶航空器系统》规定了警用无人机列装的代号规范，其中涉及主代号、专业代号、分类代号、动力方式代号、指标代号、企业代号、产品代号等7类代号。</w:t>
      </w:r>
    </w:p>
    <w:p w14:paraId="51B60918">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1603ECA9">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16. 在融合空域 3000米以下运行的小型无人机驾驶员，应至少持有私照。</w:t>
      </w:r>
    </w:p>
    <w:p w14:paraId="0271D65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5FF85FE6">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17. 电池系统是控制无人机飞行姿态和运动方向的部件。</w:t>
      </w:r>
    </w:p>
    <w:p w14:paraId="1806EC36">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544AA7C5">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18.多轴飞行器控制电机转速的直接设备为电调（BEC）。</w:t>
      </w:r>
    </w:p>
    <w:p w14:paraId="122CD46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30AF0C2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19.多轴飞行器控制电机转速的直接设备为飞控。</w:t>
      </w:r>
    </w:p>
    <w:p w14:paraId="36BE677B">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624FDB17">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20.变焦是改变透镜和成像面的距离，达到使影像清晰目的。</w:t>
      </w:r>
    </w:p>
    <w:p w14:paraId="67072522">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39E467B7">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21.成像尺寸中画幅也称半画幅。</w:t>
      </w:r>
    </w:p>
    <w:p w14:paraId="34557138">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575F8098">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22.飞行器启动前必须检查桨时是否有旋紧。</w:t>
      </w:r>
    </w:p>
    <w:p w14:paraId="4F2FF8E7">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5DB43B92">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23. 植保无人机植保作业前，由于无人机非常智能了，无需勘察地形、确认路线。</w:t>
      </w:r>
    </w:p>
    <w:p w14:paraId="53A62A68">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698B17A9">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24.无人机飞行手册中规定的过载表明起飞时允许的最大过载。</w:t>
      </w:r>
    </w:p>
    <w:p w14:paraId="78610A70">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10F13490">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25.巡检过程中，不得操纵无人直升机进行与巡检作业无关的活动，现场禁止使用可能对无人直升机造成干扰的大型电子设备。</w:t>
      </w:r>
    </w:p>
    <w:p w14:paraId="0FFA1ED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5386D4D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26.遥控无人机着陆到平飘阶段，平飘前段，速度较大，下沉较慢，拉杆量应小</w:t>
      </w:r>
    </w:p>
    <w:p w14:paraId="2A512627">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一些。</w:t>
      </w:r>
    </w:p>
    <w:p w14:paraId="2DBA1872">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1E3D60A4">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27.场地标注主要用于飞行区域内重点目标的标注，如建筑物、禁飞区、人口密</w:t>
      </w:r>
    </w:p>
    <w:p w14:paraId="683675B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集区等易影响飞行安全的区域。</w:t>
      </w:r>
    </w:p>
    <w:p w14:paraId="574CFF1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2E6FA9CB">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28. 固定翼无人机起落架安装的前三点安装是指主起落架对称的安置在无人机中心后面，第三个支点（前轮）位于机身前部。</w:t>
      </w:r>
    </w:p>
    <w:p w14:paraId="42C74456">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42AFE701">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29.使用多轴飞行器，在航拍过程中超出视线范围必须紧急返航。</w:t>
      </w:r>
    </w:p>
    <w:p w14:paraId="50E04BD9">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06429306">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30. 无人机每个架次飞行结束后用测电器检查电池电量，当单块电池电压电量低于满电的65%时，应及时换上满电电池，以便继续作业而更换下来的电池应采用系统配备的专用充电装置充电。</w:t>
      </w:r>
    </w:p>
    <w:p w14:paraId="6E1E939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6CC445F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31. 空域管理应当维护国家安全，兼顾民用、军用航空的需要和公众利益，统一规划，合理、充分、有效地利用空域。</w:t>
      </w:r>
    </w:p>
    <w:p w14:paraId="591E8FC4">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331E439A">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32. 多轴的轴指飞行爵运动坐标轴。</w:t>
      </w:r>
    </w:p>
    <w:p w14:paraId="4AE11A46">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639152A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33.光圈的大小是反映相机镜头光时间长短的参数。</w:t>
      </w:r>
    </w:p>
    <w:p w14:paraId="2100396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37A174A7">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34. 放全襟翼下降，无人机能以较小的下降角，较大的速度下降。</w:t>
      </w:r>
    </w:p>
    <w:p w14:paraId="2230225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58ECEA6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35.通常说的“无尾布局”的固定翼无人机是指无垂直尾翼，但有水平尾翼。</w:t>
      </w:r>
    </w:p>
    <w:p w14:paraId="3B9C22E3">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29CCF7E5">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36.如果稳定性很好的无人机，操纵往往不灵敏：操纵很灵敏的无人机，则往往不太稳定。</w:t>
      </w:r>
    </w:p>
    <w:p w14:paraId="07F0358F">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2B7A668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37. 飞控系统的主要作用是为地面操作人员提供正确数据。</w:t>
      </w:r>
    </w:p>
    <w:p w14:paraId="4DDA5475">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4D4E34C0">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38.在一个划定的管制空域内，由军航的一个空中交通管制单位负责该空域内的航空器的空中交通管制。</w:t>
      </w:r>
    </w:p>
    <w:p w14:paraId="61DC6DFE">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0E54ACCC">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39.在相同的光圈与感光条件下，快门值分母越小，曝光时间越长，进光量越多，画面越暗。</w:t>
      </w:r>
    </w:p>
    <w:p w14:paraId="524571A2">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错误</w:t>
      </w:r>
    </w:p>
    <w:p w14:paraId="518EEE8B">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40.某多轴电调上标有 15A 字样，意思是指电调所能承受的最大瞬间电流是 15 安培。</w:t>
      </w:r>
    </w:p>
    <w:p w14:paraId="534C303D">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32479056">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241.重心靠前，尾翼减小可以降低复合翼无人机重量。</w:t>
      </w:r>
    </w:p>
    <w:p w14:paraId="66F51B71">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正确</w:t>
      </w:r>
    </w:p>
    <w:p w14:paraId="1A89B1A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615BDF8">
      <w:pPr>
        <w:pStyle w:val="6"/>
        <w:keepNext w:val="0"/>
        <w:keepLines w:val="0"/>
        <w:pageBreakBefore w:val="0"/>
        <w:widowControl/>
        <w:numPr>
          <w:ilvl w:val="0"/>
          <w:numId w:val="0"/>
        </w:numPr>
        <w:kinsoku/>
        <w:wordWrap/>
        <w:overflowPunct/>
        <w:topLinePunct w:val="0"/>
        <w:autoSpaceDE/>
        <w:autoSpaceDN/>
        <w:bidi w:val="0"/>
        <w:adjustRightInd/>
        <w:snapToGrid/>
        <w:spacing w:afterAutospacing="0" w:line="240" w:lineRule="auto"/>
        <w:ind w:leftChars="0"/>
        <w:jc w:val="left"/>
        <w:textAlignment w:val="auto"/>
        <w:rPr>
          <w:rFonts w:hint="eastAsia" w:asciiTheme="minorEastAsia" w:hAnsiTheme="minorEastAsia" w:eastAsiaTheme="minorEastAsia" w:cstheme="minorEastAsia"/>
          <w:color w:val="C00000"/>
          <w:sz w:val="22"/>
          <w:szCs w:val="22"/>
          <w:lang w:val="en-US" w:eastAsia="zh-CN"/>
        </w:rPr>
      </w:pPr>
      <w:r>
        <w:rPr>
          <w:rFonts w:hint="eastAsia" w:asciiTheme="minorEastAsia" w:hAnsiTheme="minorEastAsia" w:eastAsiaTheme="minorEastAsia" w:cstheme="minorEastAsia"/>
          <w:color w:val="C00000"/>
          <w:sz w:val="22"/>
          <w:szCs w:val="22"/>
          <w:lang w:val="en-US" w:eastAsia="zh-CN"/>
        </w:rPr>
        <w:t>单选题</w:t>
      </w:r>
    </w:p>
    <w:p w14:paraId="46DD2B10">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ind w:left="1080" w:leftChars="0"/>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p>
    <w:p w14:paraId="19E0C25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无人机的英文缩写是</w:t>
      </w:r>
    </w:p>
    <w:p w14:paraId="48AE94BE">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UVS</w:t>
      </w:r>
    </w:p>
    <w:p w14:paraId="0D88F52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UAS</w:t>
      </w:r>
    </w:p>
    <w:p w14:paraId="5E1FB006">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UA.V</w:t>
      </w:r>
    </w:p>
    <w:p w14:paraId="66DDEA2F">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  USV</w:t>
      </w:r>
    </w:p>
    <w:p w14:paraId="43C6ACC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430802E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轻型无人机，是指空机质量</w:t>
      </w:r>
    </w:p>
    <w:p w14:paraId="2DB89A6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小于7kg</w:t>
      </w:r>
    </w:p>
    <w:p w14:paraId="0422E4B6">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大于7kg，小于116kg</w:t>
      </w:r>
    </w:p>
    <w:p w14:paraId="0387961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大于116kg，小于5700kg</w:t>
      </w:r>
    </w:p>
    <w:p w14:paraId="062702D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  大于8kg</w:t>
      </w:r>
    </w:p>
    <w:p w14:paraId="49118F7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5FE9129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A33433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3</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近程无人机活动半径在</w:t>
      </w:r>
    </w:p>
    <w:p w14:paraId="7DC85B5A">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小于15km</w:t>
      </w:r>
    </w:p>
    <w:p w14:paraId="291AD3AA">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15~50km</w:t>
      </w:r>
    </w:p>
    <w:p w14:paraId="46E910C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200~800km</w:t>
      </w:r>
    </w:p>
    <w:p w14:paraId="4F77B047">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  大于15km</w:t>
      </w:r>
    </w:p>
    <w:p w14:paraId="55C7113D">
      <w:pPr>
        <w:keepNext w:val="0"/>
        <w:keepLines w:val="0"/>
        <w:pageBreakBefore w:val="0"/>
        <w:tabs>
          <w:tab w:val="left" w:pos="345"/>
        </w:tabs>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0E91125C">
      <w:pPr>
        <w:keepNext w:val="0"/>
        <w:keepLines w:val="0"/>
        <w:pageBreakBefore w:val="0"/>
        <w:tabs>
          <w:tab w:val="left" w:pos="345"/>
        </w:tabs>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0AF659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4</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任务高度一般在0~100m之间的无人机为</w:t>
      </w:r>
    </w:p>
    <w:p w14:paraId="3AEBB6D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超低空无人机</w:t>
      </w:r>
    </w:p>
    <w:p w14:paraId="1A31C98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低空无人机</w:t>
      </w:r>
    </w:p>
    <w:p w14:paraId="1D77D29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中空无人机</w:t>
      </w:r>
    </w:p>
    <w:p w14:paraId="2FAE1B8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  高空无人机</w:t>
      </w:r>
    </w:p>
    <w:p w14:paraId="08904C31">
      <w:pPr>
        <w:keepNext w:val="0"/>
        <w:keepLines w:val="0"/>
        <w:pageBreakBefore w:val="0"/>
        <w:tabs>
          <w:tab w:val="left" w:pos="345"/>
        </w:tabs>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736B074">
      <w:pPr>
        <w:keepNext w:val="0"/>
        <w:keepLines w:val="0"/>
        <w:pageBreakBefore w:val="0"/>
        <w:tabs>
          <w:tab w:val="left" w:pos="345"/>
        </w:tabs>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F257ED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5</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不属于无人机机型的是</w:t>
      </w:r>
    </w:p>
    <w:p w14:paraId="454EB02B">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塞纳斯</w:t>
      </w:r>
    </w:p>
    <w:p w14:paraId="62DE5DDF">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侦察兵</w:t>
      </w:r>
    </w:p>
    <w:p w14:paraId="39EBE596">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捕食者</w:t>
      </w:r>
    </w:p>
    <w:p w14:paraId="1E38489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  掠夺者</w:t>
      </w:r>
    </w:p>
    <w:p w14:paraId="101EB835">
      <w:pPr>
        <w:keepNext w:val="0"/>
        <w:keepLines w:val="0"/>
        <w:pageBreakBefore w:val="0"/>
        <w:tabs>
          <w:tab w:val="left" w:pos="345"/>
        </w:tabs>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31AF327E">
      <w:pPr>
        <w:keepNext w:val="0"/>
        <w:keepLines w:val="0"/>
        <w:pageBreakBefore w:val="0"/>
        <w:tabs>
          <w:tab w:val="left" w:pos="345"/>
        </w:tabs>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552B1C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u w:val="single"/>
        </w:rPr>
      </w:pPr>
      <w:r>
        <w:rPr>
          <w:rFonts w:hint="eastAsia" w:asciiTheme="minorEastAsia" w:hAnsiTheme="minorEastAsia" w:eastAsiaTheme="minorEastAsia" w:cstheme="minorEastAsia"/>
          <w:sz w:val="22"/>
          <w:szCs w:val="22"/>
        </w:rPr>
        <w:t>6</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不属于无人机系统的是</w:t>
      </w:r>
    </w:p>
    <w:p w14:paraId="53B8C61F">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飞行器平台</w:t>
      </w:r>
    </w:p>
    <w:p w14:paraId="6E026518">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飞行员</w:t>
      </w:r>
    </w:p>
    <w:p w14:paraId="67EAC4E8">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导航飞控系统</w:t>
      </w:r>
    </w:p>
    <w:p w14:paraId="0AED2CCE">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  飞行器</w:t>
      </w:r>
    </w:p>
    <w:p w14:paraId="44912C3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1C73C12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0F5758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u w:val="single"/>
        </w:rPr>
      </w:pPr>
      <w:r>
        <w:rPr>
          <w:rFonts w:hint="eastAsia" w:asciiTheme="minorEastAsia" w:hAnsiTheme="minorEastAsia" w:eastAsiaTheme="minorEastAsia" w:cstheme="minorEastAsia"/>
          <w:sz w:val="22"/>
          <w:szCs w:val="22"/>
        </w:rPr>
        <w:t>7</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常规固定翼/旋翼平台是</w:t>
      </w:r>
      <w:r>
        <w:rPr>
          <w:rFonts w:hint="eastAsia" w:asciiTheme="minorEastAsia" w:hAnsiTheme="minorEastAsia" w:eastAsiaTheme="minorEastAsia" w:cstheme="minorEastAsia"/>
          <w:sz w:val="22"/>
          <w:szCs w:val="22"/>
          <w:lang w:val="en-US" w:eastAsia="zh-CN"/>
        </w:rPr>
        <w:t>___</w:t>
      </w:r>
      <w:r>
        <w:rPr>
          <w:rFonts w:hint="eastAsia" w:asciiTheme="minorEastAsia" w:hAnsiTheme="minorEastAsia" w:eastAsiaTheme="minorEastAsia" w:cstheme="minorEastAsia"/>
          <w:sz w:val="22"/>
          <w:szCs w:val="22"/>
        </w:rPr>
        <w:fldChar w:fldCharType="begin"/>
      </w:r>
      <w:r>
        <w:rPr>
          <w:rFonts w:hint="eastAsia" w:asciiTheme="minorEastAsia" w:hAnsiTheme="minorEastAsia" w:eastAsiaTheme="minorEastAsia" w:cstheme="minorEastAsia"/>
          <w:sz w:val="22"/>
          <w:szCs w:val="22"/>
        </w:rPr>
        <w:instrText xml:space="preserve"> HYPERLINK "http://zh.wikipedia.org/wiki/%E5%A4%A7%E6%B0%94%E5%B1%82" \o "大气层" </w:instrText>
      </w:r>
      <w:r>
        <w:rPr>
          <w:rFonts w:hint="eastAsia" w:asciiTheme="minorEastAsia" w:hAnsiTheme="minorEastAsia" w:eastAsiaTheme="minorEastAsia" w:cstheme="minorEastAsia"/>
          <w:sz w:val="22"/>
          <w:szCs w:val="22"/>
        </w:rPr>
        <w:fldChar w:fldCharType="separate"/>
      </w:r>
      <w:r>
        <w:rPr>
          <w:rFonts w:hint="eastAsia" w:asciiTheme="minorEastAsia" w:hAnsiTheme="minorEastAsia" w:eastAsiaTheme="minorEastAsia" w:cstheme="minorEastAsia"/>
          <w:sz w:val="22"/>
          <w:szCs w:val="22"/>
        </w:rPr>
        <w:t>大气层</w:t>
      </w:r>
      <w:r>
        <w:rPr>
          <w:rFonts w:hint="eastAsia" w:asciiTheme="minorEastAsia" w:hAnsiTheme="minorEastAsia" w:eastAsiaTheme="minorEastAsia" w:cstheme="minorEastAsia"/>
          <w:sz w:val="22"/>
          <w:szCs w:val="22"/>
        </w:rPr>
        <w:fldChar w:fldCharType="end"/>
      </w:r>
      <w:r>
        <w:rPr>
          <w:rFonts w:hint="eastAsia" w:asciiTheme="minorEastAsia" w:hAnsiTheme="minorEastAsia" w:eastAsiaTheme="minorEastAsia" w:cstheme="minorEastAsia"/>
          <w:sz w:val="22"/>
          <w:szCs w:val="22"/>
        </w:rPr>
        <w:t>内飞行的空气的</w:t>
      </w:r>
      <w:r>
        <w:rPr>
          <w:rFonts w:hint="eastAsia" w:asciiTheme="minorEastAsia" w:hAnsiTheme="minorEastAsia" w:eastAsiaTheme="minorEastAsia" w:cstheme="minorEastAsia"/>
          <w:sz w:val="22"/>
          <w:szCs w:val="22"/>
        </w:rPr>
        <w:fldChar w:fldCharType="begin"/>
      </w:r>
      <w:r>
        <w:rPr>
          <w:rFonts w:hint="eastAsia" w:asciiTheme="minorEastAsia" w:hAnsiTheme="minorEastAsia" w:eastAsiaTheme="minorEastAsia" w:cstheme="minorEastAsia"/>
          <w:sz w:val="22"/>
          <w:szCs w:val="22"/>
        </w:rPr>
        <w:instrText xml:space="preserve"> HYPERLINK "http://zh.wikipedia.org/wiki/%E8%88%AA%E7%A9%BA%E5%99%A8" \o "航空器" </w:instrText>
      </w:r>
      <w:r>
        <w:rPr>
          <w:rFonts w:hint="eastAsia" w:asciiTheme="minorEastAsia" w:hAnsiTheme="minorEastAsia" w:eastAsiaTheme="minorEastAsia" w:cstheme="minorEastAsia"/>
          <w:sz w:val="22"/>
          <w:szCs w:val="22"/>
        </w:rPr>
        <w:fldChar w:fldCharType="separate"/>
      </w:r>
      <w:r>
        <w:rPr>
          <w:rFonts w:hint="eastAsia" w:asciiTheme="minorEastAsia" w:hAnsiTheme="minorEastAsia" w:eastAsiaTheme="minorEastAsia" w:cstheme="minorEastAsia"/>
          <w:sz w:val="22"/>
          <w:szCs w:val="22"/>
        </w:rPr>
        <w:t>航空器</w:t>
      </w:r>
      <w:r>
        <w:rPr>
          <w:rFonts w:hint="eastAsia" w:asciiTheme="minorEastAsia" w:hAnsiTheme="minorEastAsia" w:eastAsiaTheme="minorEastAsia" w:cstheme="minorEastAsia"/>
          <w:sz w:val="22"/>
          <w:szCs w:val="22"/>
        </w:rPr>
        <w:fldChar w:fldCharType="end"/>
      </w:r>
    </w:p>
    <w:p w14:paraId="7B999FE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重于</w:t>
      </w:r>
    </w:p>
    <w:p w14:paraId="66BCCF1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轻于</w:t>
      </w:r>
    </w:p>
    <w:p w14:paraId="71AD84E8">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等于</w:t>
      </w:r>
    </w:p>
    <w:p w14:paraId="69A24F9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  小于</w:t>
      </w:r>
    </w:p>
    <w:p w14:paraId="50BCBDCB">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7DCE6AC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8</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不属于抵消旋翼机反转力矩的方法有</w:t>
      </w:r>
    </w:p>
    <w:p w14:paraId="5C35DDC6">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尾桨</w:t>
      </w:r>
    </w:p>
    <w:p w14:paraId="69D20A27">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共轴旋翼</w:t>
      </w:r>
    </w:p>
    <w:p w14:paraId="1E7E061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增大旋翼半径</w:t>
      </w:r>
    </w:p>
    <w:p w14:paraId="2323A7D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259815F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BD8E92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9</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多轴旋翼飞行器通过</w:t>
      </w:r>
      <w:r>
        <w:rPr>
          <w:rFonts w:hint="eastAsia" w:asciiTheme="minorEastAsia" w:hAnsiTheme="minorEastAsia" w:eastAsiaTheme="minorEastAsia" w:cstheme="minorEastAsia"/>
          <w:sz w:val="22"/>
          <w:szCs w:val="22"/>
          <w:lang w:val="en-US" w:eastAsia="zh-CN"/>
        </w:rPr>
        <w:t>___</w:t>
      </w:r>
      <w:r>
        <w:rPr>
          <w:rFonts w:hint="eastAsia" w:asciiTheme="minorEastAsia" w:hAnsiTheme="minorEastAsia" w:eastAsiaTheme="minorEastAsia" w:cstheme="minorEastAsia"/>
          <w:sz w:val="22"/>
          <w:szCs w:val="22"/>
        </w:rPr>
        <w:t>改变控制飞行轨迹。</w:t>
      </w:r>
    </w:p>
    <w:p w14:paraId="5EFF477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总距杆</w:t>
      </w:r>
    </w:p>
    <w:p w14:paraId="23467EB7">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转速</w:t>
      </w:r>
    </w:p>
    <w:p w14:paraId="5DC5F6C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尾桨</w:t>
      </w:r>
    </w:p>
    <w:p w14:paraId="62D65E4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047F3FA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DAD00B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u w:val="single"/>
        </w:rPr>
      </w:pPr>
      <w:r>
        <w:rPr>
          <w:rFonts w:hint="eastAsia" w:asciiTheme="minorEastAsia" w:hAnsiTheme="minorEastAsia" w:eastAsiaTheme="minorEastAsia" w:cstheme="minorEastAsia"/>
          <w:sz w:val="22"/>
          <w:szCs w:val="22"/>
        </w:rPr>
        <w:t>10</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目前主流的民用无人机所采用的动力系统通常为活塞式发动机和</w:t>
      </w:r>
      <w:r>
        <w:rPr>
          <w:rFonts w:hint="eastAsia" w:asciiTheme="minorEastAsia" w:hAnsiTheme="minorEastAsia" w:eastAsiaTheme="minorEastAsia" w:cstheme="minorEastAsia"/>
          <w:sz w:val="22"/>
          <w:szCs w:val="22"/>
          <w:lang w:val="en-US" w:eastAsia="zh-CN"/>
        </w:rPr>
        <w:t>___</w:t>
      </w:r>
      <w:r>
        <w:rPr>
          <w:rFonts w:hint="eastAsia" w:asciiTheme="minorEastAsia" w:hAnsiTheme="minorEastAsia" w:eastAsiaTheme="minorEastAsia" w:cstheme="minorEastAsia"/>
          <w:sz w:val="22"/>
          <w:szCs w:val="22"/>
        </w:rPr>
        <w:t>两种。</w:t>
      </w:r>
    </w:p>
    <w:p w14:paraId="158E5B9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涡喷发动机</w:t>
      </w:r>
    </w:p>
    <w:p w14:paraId="624243A6">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涡扇发动机</w:t>
      </w:r>
    </w:p>
    <w:p w14:paraId="715DC83A">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电动机</w:t>
      </w:r>
    </w:p>
    <w:p w14:paraId="202D53F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74B5185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72629C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1</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活塞发动机系统常采用的增压技术主要是用来</w:t>
      </w:r>
    </w:p>
    <w:p w14:paraId="29A76AF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提高功率</w:t>
      </w:r>
    </w:p>
    <w:p w14:paraId="7D565A3B">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减少废气量</w:t>
      </w:r>
    </w:p>
    <w:p w14:paraId="649F692B">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增加转速</w:t>
      </w:r>
    </w:p>
    <w:p w14:paraId="4803A0B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7AE5643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49EF28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2</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电动动力系统主要由动力电机</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动力电源和</w:t>
      </w:r>
      <w:r>
        <w:rPr>
          <w:rFonts w:hint="eastAsia" w:asciiTheme="minorEastAsia" w:hAnsiTheme="minorEastAsia" w:eastAsiaTheme="minorEastAsia" w:cstheme="minorEastAsia"/>
          <w:sz w:val="22"/>
          <w:szCs w:val="22"/>
          <w:lang w:val="en-US" w:eastAsia="zh-CN"/>
        </w:rPr>
        <w:t>___</w:t>
      </w:r>
      <w:r>
        <w:rPr>
          <w:rFonts w:hint="eastAsia" w:asciiTheme="minorEastAsia" w:hAnsiTheme="minorEastAsia" w:eastAsiaTheme="minorEastAsia" w:cstheme="minorEastAsia"/>
          <w:sz w:val="22"/>
          <w:szCs w:val="22"/>
        </w:rPr>
        <w:t>组成。</w:t>
      </w:r>
    </w:p>
    <w:p w14:paraId="3FE3942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电池</w:t>
      </w:r>
    </w:p>
    <w:p w14:paraId="3FE16BA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调速系统</w:t>
      </w:r>
    </w:p>
    <w:p w14:paraId="49EF07A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无刷电机</w:t>
      </w:r>
    </w:p>
    <w:p w14:paraId="210CB0D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41B6206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8082B1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3</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从应用上说</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涡桨发动机适用于</w:t>
      </w:r>
    </w:p>
    <w:p w14:paraId="5AE0DE6F">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中低空.低速短距/垂直起降无人机</w:t>
      </w:r>
    </w:p>
    <w:p w14:paraId="5349520F">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高空长航时无人机/无人战斗机</w:t>
      </w:r>
    </w:p>
    <w:p w14:paraId="3A767687">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中高空长航时无人机</w:t>
      </w:r>
    </w:p>
    <w:p w14:paraId="3AFD736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01070E9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995361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4</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属于无人机飞控子系统的是</w:t>
      </w:r>
    </w:p>
    <w:p w14:paraId="55B26910">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无人机姿态稳定与控制</w:t>
      </w:r>
    </w:p>
    <w:p w14:paraId="4726DB77">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无人机任务设备管理与控制</w:t>
      </w:r>
    </w:p>
    <w:p w14:paraId="524A053B">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信息收集与传递</w:t>
      </w:r>
    </w:p>
    <w:p w14:paraId="349D929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C106CA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E2A20E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5</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不属于无人机飞控子系统所需信息的是</w:t>
      </w:r>
    </w:p>
    <w:p w14:paraId="3A43DD2C">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经/纬度</w:t>
      </w:r>
    </w:p>
    <w:p w14:paraId="66F51242">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姿态角</w:t>
      </w:r>
    </w:p>
    <w:p w14:paraId="069BCAE3">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空速</w:t>
      </w:r>
    </w:p>
    <w:p w14:paraId="4C780B4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42D08A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3456AD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6</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不应属于无人机飞控计算机任务范畴的是</w:t>
      </w:r>
    </w:p>
    <w:p w14:paraId="6F75F5B5">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数据中继</w:t>
      </w:r>
    </w:p>
    <w:p w14:paraId="44B60936">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姿态稳定与控制</w:t>
      </w:r>
    </w:p>
    <w:p w14:paraId="40426694">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自主飞行控制</w:t>
      </w:r>
    </w:p>
    <w:p w14:paraId="3242B00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0F3E4C5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B5BEA2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7</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关于自动倾斜器说法错误的是</w:t>
      </w:r>
    </w:p>
    <w:p w14:paraId="2DAFAA0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旋翼的总距和周期变距操纵都是靠自动倾斜器来完成。</w:t>
      </w:r>
    </w:p>
    <w:p w14:paraId="6C5AC4A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直升机旋翼的挥舞控制机构称为自动倾斜器。</w:t>
      </w:r>
    </w:p>
    <w:p w14:paraId="7966CB8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自动倾斜器由内轴.外轴.导筒.内环.外环.旋转环.操纵摇臂.变距拉杆等组成。</w:t>
      </w:r>
    </w:p>
    <w:p w14:paraId="59ADEE6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rPr>
        <w:t>答案:C</w:t>
      </w:r>
    </w:p>
    <w:p w14:paraId="6A44ED5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E0B307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8</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无人机电气系统中电源和</w:t>
      </w:r>
      <w:r>
        <w:rPr>
          <w:rFonts w:hint="eastAsia" w:asciiTheme="minorEastAsia" w:hAnsiTheme="minorEastAsia" w:cstheme="minorEastAsia"/>
          <w:sz w:val="22"/>
          <w:szCs w:val="22"/>
          <w:lang w:val="en-US" w:eastAsia="zh-CN"/>
        </w:rPr>
        <w:t>___</w:t>
      </w:r>
      <w:r>
        <w:rPr>
          <w:rFonts w:hint="eastAsia" w:asciiTheme="minorEastAsia" w:hAnsiTheme="minorEastAsia" w:eastAsiaTheme="minorEastAsia" w:cstheme="minorEastAsia"/>
          <w:sz w:val="22"/>
          <w:szCs w:val="22"/>
        </w:rPr>
        <w:t>两者组合统称为供电系统。</w:t>
      </w:r>
    </w:p>
    <w:p w14:paraId="5F72BCBC">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用电设备</w:t>
      </w:r>
    </w:p>
    <w:p w14:paraId="4C9095D6">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配电系统</w:t>
      </w:r>
    </w:p>
    <w:p w14:paraId="00D3E090">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供电线路</w:t>
      </w:r>
    </w:p>
    <w:p w14:paraId="643F1FD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49F5FCD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9DA921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9</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无人机搭载任务设备重量主要受</w:t>
      </w:r>
      <w:r>
        <w:rPr>
          <w:rFonts w:hint="eastAsia" w:asciiTheme="minorEastAsia" w:hAnsiTheme="minorEastAsia" w:eastAsiaTheme="minorEastAsia" w:cstheme="minorEastAsia"/>
          <w:sz w:val="22"/>
          <w:szCs w:val="22"/>
          <w:lang w:val="en-US" w:eastAsia="zh-CN"/>
        </w:rPr>
        <w:t>___</w:t>
      </w:r>
      <w:r>
        <w:rPr>
          <w:rFonts w:hint="eastAsia" w:asciiTheme="minorEastAsia" w:hAnsiTheme="minorEastAsia" w:eastAsiaTheme="minorEastAsia" w:cstheme="minorEastAsia"/>
          <w:sz w:val="22"/>
          <w:szCs w:val="22"/>
        </w:rPr>
        <w:t>限制。</w:t>
      </w:r>
    </w:p>
    <w:p w14:paraId="07D05BCB">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飞机自重</w:t>
      </w:r>
    </w:p>
    <w:p w14:paraId="4D314931">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飞机载重能力</w:t>
      </w:r>
    </w:p>
    <w:p w14:paraId="011D111B">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飞机最大起飞能力</w:t>
      </w:r>
    </w:p>
    <w:p w14:paraId="74F61AA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389ED2A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9A3203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0</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直升机机体的力和力矩不包括</w:t>
      </w:r>
    </w:p>
    <w:p w14:paraId="021DE5C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自身重力。</w:t>
      </w:r>
    </w:p>
    <w:p w14:paraId="3D82766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旋翼桨叶的铰链力矩。</w:t>
      </w:r>
    </w:p>
    <w:p w14:paraId="45CE4A1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旋翼.尾桨的反扭矩和桨毂力矩。</w:t>
      </w:r>
    </w:p>
    <w:p w14:paraId="5BC171B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36023E0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E9D52B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1</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无人机计算装载重量和重心的方法主要有：计算法</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图表法和</w:t>
      </w:r>
      <w:r>
        <w:rPr>
          <w:rFonts w:hint="eastAsia" w:asciiTheme="minorEastAsia" w:hAnsiTheme="minorEastAsia" w:eastAsiaTheme="minorEastAsia" w:cstheme="minorEastAsia"/>
          <w:sz w:val="22"/>
          <w:szCs w:val="22"/>
          <w:lang w:val="en-US" w:eastAsia="zh-CN"/>
        </w:rPr>
        <w:t>____</w:t>
      </w:r>
      <w:r>
        <w:rPr>
          <w:rFonts w:hint="eastAsia" w:asciiTheme="minorEastAsia" w:hAnsiTheme="minorEastAsia" w:eastAsiaTheme="minorEastAsia" w:cstheme="minorEastAsia"/>
          <w:sz w:val="22"/>
          <w:szCs w:val="22"/>
        </w:rPr>
        <w:t>。</w:t>
      </w:r>
    </w:p>
    <w:p w14:paraId="309EE3D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试凑法</w:t>
      </w:r>
    </w:p>
    <w:p w14:paraId="3F946418">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查表法</w:t>
      </w:r>
    </w:p>
    <w:p w14:paraId="44266B0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约取法</w:t>
      </w:r>
    </w:p>
    <w:p w14:paraId="2030310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62C9E7D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A42F2D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u w:val="single"/>
        </w:rPr>
      </w:pPr>
      <w:r>
        <w:rPr>
          <w:rFonts w:hint="eastAsia" w:asciiTheme="minorEastAsia" w:hAnsiTheme="minorEastAsia" w:eastAsiaTheme="minorEastAsia" w:cstheme="minorEastAsia"/>
          <w:sz w:val="22"/>
          <w:szCs w:val="22"/>
        </w:rPr>
        <w:t>22</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指挥控制与</w:t>
      </w:r>
      <w:r>
        <w:rPr>
          <w:rFonts w:hint="eastAsia" w:asciiTheme="minorEastAsia" w:hAnsiTheme="minorEastAsia" w:eastAsiaTheme="minorEastAsia" w:cstheme="minorEastAsia"/>
          <w:sz w:val="22"/>
          <w:szCs w:val="22"/>
          <w:lang w:val="en-US" w:eastAsia="zh-CN"/>
        </w:rPr>
        <w:t>____</w:t>
      </w:r>
      <w:r>
        <w:rPr>
          <w:rFonts w:hint="eastAsia" w:asciiTheme="minorEastAsia" w:hAnsiTheme="minorEastAsia" w:eastAsiaTheme="minorEastAsia" w:cstheme="minorEastAsia"/>
          <w:sz w:val="22"/>
          <w:szCs w:val="22"/>
        </w:rPr>
        <w:t>是无人机地面站的主要功能</w:t>
      </w:r>
    </w:p>
    <w:p w14:paraId="25B1247B">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飞行状态监控</w:t>
      </w:r>
    </w:p>
    <w:p w14:paraId="55815299">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任务规划</w:t>
      </w:r>
    </w:p>
    <w:p w14:paraId="1C2F3074">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飞行视角显示</w:t>
      </w:r>
    </w:p>
    <w:p w14:paraId="7EC3884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5659C29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B1F02B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3</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无人机地面站系统不包括</w:t>
      </w:r>
    </w:p>
    <w:p w14:paraId="0EE8596A">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机载电台</w:t>
      </w:r>
    </w:p>
    <w:p w14:paraId="610255E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无人机控制站</w:t>
      </w:r>
    </w:p>
    <w:p w14:paraId="2490333A">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载荷控制站</w:t>
      </w:r>
    </w:p>
    <w:p w14:paraId="58FA30C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31C4F04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CE4D97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4</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无人机地面站显示系统应能显示</w:t>
      </w:r>
    </w:p>
    <w:p w14:paraId="14F34DF2">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无人机飞行员状态</w:t>
      </w:r>
    </w:p>
    <w:p w14:paraId="4ED19D05">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飞机状态及链路.载荷状态</w:t>
      </w:r>
    </w:p>
    <w:p w14:paraId="4DB134C5">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飞行空域信息</w:t>
      </w:r>
    </w:p>
    <w:p w14:paraId="153EA2C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09C8B0A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453AE5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5</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地面站地图航迹显示系统可为无人机驾驶员提供飞机</w:t>
      </w:r>
      <w:r>
        <w:rPr>
          <w:rFonts w:hint="eastAsia" w:asciiTheme="minorEastAsia" w:hAnsiTheme="minorEastAsia" w:eastAsiaTheme="minorEastAsia" w:cstheme="minorEastAsia"/>
          <w:sz w:val="22"/>
          <w:szCs w:val="22"/>
          <w:lang w:val="en-US" w:eastAsia="zh-CN"/>
        </w:rPr>
        <w:t>___</w:t>
      </w:r>
      <w:r>
        <w:rPr>
          <w:rFonts w:hint="eastAsia" w:asciiTheme="minorEastAsia" w:hAnsiTheme="minorEastAsia" w:eastAsiaTheme="minorEastAsia" w:cstheme="minorEastAsia"/>
          <w:sz w:val="22"/>
          <w:szCs w:val="22"/>
        </w:rPr>
        <w:t>信息。</w:t>
      </w:r>
    </w:p>
    <w:p w14:paraId="3B98EE14">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飞行姿态</w:t>
      </w:r>
    </w:p>
    <w:p w14:paraId="5349902D">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位置</w:t>
      </w:r>
    </w:p>
    <w:p w14:paraId="389C7CF4">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飞控状态</w:t>
      </w:r>
    </w:p>
    <w:p w14:paraId="20EBE19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4644ABF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900E5C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6</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不属于无人机起飞方式的是</w:t>
      </w:r>
    </w:p>
    <w:p w14:paraId="15BF7A8F">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弹射</w:t>
      </w:r>
    </w:p>
    <w:p w14:paraId="1FA010DF">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滑跑</w:t>
      </w:r>
    </w:p>
    <w:p w14:paraId="032B6A06">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滑翔</w:t>
      </w:r>
    </w:p>
    <w:p w14:paraId="3AF8096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1369A8B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4AB090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7</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不属于无人机回收方式的是</w:t>
      </w:r>
    </w:p>
    <w:p w14:paraId="561798F3">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伞降</w:t>
      </w:r>
    </w:p>
    <w:p w14:paraId="471EEB53">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飘落</w:t>
      </w:r>
    </w:p>
    <w:p w14:paraId="51377270">
      <w:pPr>
        <w:keepNext w:val="0"/>
        <w:keepLines w:val="0"/>
        <w:pageBreakBefore w:val="0"/>
        <w:numPr>
          <w:ilvl w:val="0"/>
          <w:numId w:val="0"/>
        </w:numPr>
        <w:tabs>
          <w:tab w:val="left" w:pos="6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气囊回收</w:t>
      </w:r>
    </w:p>
    <w:p w14:paraId="4D0395A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5AE2870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5FD416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8</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关于旋翼的反扭矩说法正确的是</w:t>
      </w:r>
    </w:p>
    <w:p w14:paraId="2E9A54E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旋翼的反扭矩会迫使直升机向旋翼旋转的反方向偏转。</w:t>
      </w:r>
    </w:p>
    <w:p w14:paraId="357BB22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旋翼反扭矩的大小取决于发动机输入功率的大小。</w:t>
      </w:r>
    </w:p>
    <w:p w14:paraId="699A0D6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发动机带动旋翼旋转时，旋翼诱导阻力力矩为发动机传递给旋翼轴的扭矩所平衡。</w:t>
      </w:r>
    </w:p>
    <w:p w14:paraId="6D55E48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5763A7F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B8FFC8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9</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下面说法正确的是</w:t>
      </w:r>
    </w:p>
    <w:p w14:paraId="7B3848B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一般来讲，尾桨反扭矩的数值是比较大的。</w:t>
      </w:r>
    </w:p>
    <w:p w14:paraId="39E983D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如果尾桨桨毂中心位于直升机重心之上或重心之下，则不会产生滚转力矩。</w:t>
      </w:r>
    </w:p>
    <w:p w14:paraId="7922E49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尾桨主要用于平衡旋翼的反扭矩，在有些场合也可以改变直升机的侧向平衡状态。</w:t>
      </w:r>
    </w:p>
    <w:p w14:paraId="373869C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667AD93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D266D6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30</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旋翼水平铰的作用</w:t>
      </w:r>
    </w:p>
    <w:p w14:paraId="5DA80F1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自动调节桨叶升力变化，消除侧倾力矩。</w:t>
      </w:r>
    </w:p>
    <w:p w14:paraId="71EB291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使桨叶拉力发生周期性变化，也会使桨叶根部受到的弯矩发生周期性变化。</w:t>
      </w:r>
    </w:p>
    <w:p w14:paraId="1BB2477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产生自下而上的挥舞相对气流，这会使桨叶迎角减小，拉力减小。</w:t>
      </w:r>
    </w:p>
    <w:p w14:paraId="7019DCF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1050881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62AA89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rPr>
        <w:t>31</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对于带襟翼无人机，放下襟翼，飞机的升力将</w:t>
      </w:r>
      <w:r>
        <w:rPr>
          <w:rFonts w:hint="eastAsia" w:asciiTheme="minorEastAsia" w:hAnsiTheme="minorEastAsia" w:eastAsiaTheme="minorEastAsia" w:cstheme="minorEastAsia"/>
          <w:sz w:val="22"/>
          <w:szCs w:val="22"/>
          <w:lang w:val="en-US" w:eastAsia="zh-CN"/>
        </w:rPr>
        <w:t>___</w:t>
      </w:r>
      <w:r>
        <w:rPr>
          <w:rFonts w:hint="eastAsia" w:asciiTheme="minorEastAsia" w:hAnsiTheme="minorEastAsia" w:eastAsiaTheme="minorEastAsia" w:cstheme="minorEastAsia"/>
          <w:sz w:val="22"/>
          <w:szCs w:val="22"/>
        </w:rPr>
        <w:t>，阻力将</w:t>
      </w:r>
      <w:r>
        <w:rPr>
          <w:rFonts w:hint="eastAsia" w:asciiTheme="minorEastAsia" w:hAnsiTheme="minorEastAsia" w:eastAsiaTheme="minorEastAsia" w:cstheme="minorEastAsia"/>
          <w:sz w:val="22"/>
          <w:szCs w:val="22"/>
          <w:lang w:val="en-US" w:eastAsia="zh-CN"/>
        </w:rPr>
        <w:t>____.</w:t>
      </w:r>
    </w:p>
    <w:p w14:paraId="7427BB2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增大.减小</w:t>
      </w:r>
    </w:p>
    <w:p w14:paraId="7BA40286">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增大.增大</w:t>
      </w:r>
    </w:p>
    <w:p w14:paraId="0352E8A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减小.减小</w:t>
      </w:r>
    </w:p>
    <w:p w14:paraId="7AB15BE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5B4126E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D993C4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32</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对于带襟翼无人机，放下襟翼，飞机的失速速度将</w:t>
      </w:r>
    </w:p>
    <w:p w14:paraId="5B2D486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增大</w:t>
      </w:r>
    </w:p>
    <w:p w14:paraId="39AD18A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减小</w:t>
      </w:r>
    </w:p>
    <w:p w14:paraId="352A54C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不变</w:t>
      </w:r>
    </w:p>
    <w:p w14:paraId="5489DE1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0A49CA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B2BFDB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33</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相同迎角，飞行速度增大一倍，阻力增加为原来的</w:t>
      </w:r>
    </w:p>
    <w:p w14:paraId="26FA330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一倍</w:t>
      </w:r>
    </w:p>
    <w:p w14:paraId="218B37E5">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二倍</w:t>
      </w:r>
    </w:p>
    <w:p w14:paraId="4A0C31A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四倍</w:t>
      </w:r>
    </w:p>
    <w:p w14:paraId="53677CA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4E8EC16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530D04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34</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通过改变迎角，无人机飞行员可以控制飞机的</w:t>
      </w:r>
    </w:p>
    <w:p w14:paraId="41AB46B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升力.空速.阻力</w:t>
      </w:r>
    </w:p>
    <w:p w14:paraId="2B9C7C45">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升力.空速.阻力.重量</w:t>
      </w:r>
    </w:p>
    <w:p w14:paraId="334682B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升力.拉力.阻力</w:t>
      </w:r>
    </w:p>
    <w:p w14:paraId="6CA54CE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378375B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8B0B4D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35.放全襟翼下降，无人机能以</w:t>
      </w:r>
    </w:p>
    <w:p w14:paraId="15EFD9B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较大的下降角，较小的速度下降</w:t>
      </w:r>
    </w:p>
    <w:p w14:paraId="625D80E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较小的下降角，较大的速度下降</w:t>
      </w:r>
    </w:p>
    <w:p w14:paraId="51807BEB">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较大的下降角，较大的速度下降</w:t>
      </w:r>
    </w:p>
    <w:p w14:paraId="1A96905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34AA40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48DD60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36</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无人机飞行员操纵副翼时，飞机将绕</w:t>
      </w:r>
    </w:p>
    <w:p w14:paraId="528DAFA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横轴的俯仰运动</w:t>
      </w:r>
    </w:p>
    <w:p w14:paraId="06123F7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纵轴的滚转运动</w:t>
      </w:r>
    </w:p>
    <w:p w14:paraId="5D2D1B9E">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立轴的偏转运动</w:t>
      </w:r>
    </w:p>
    <w:p w14:paraId="7054C06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6E532A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8A53BF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37</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无人机飞行员操纵升降舵时，飞机将绕</w:t>
      </w:r>
    </w:p>
    <w:p w14:paraId="641F014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横轴的俯仰运动</w:t>
      </w:r>
    </w:p>
    <w:p w14:paraId="50E7803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纵轴的滚转运动</w:t>
      </w:r>
    </w:p>
    <w:p w14:paraId="47F7B9E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立轴的偏转运动</w:t>
      </w:r>
    </w:p>
    <w:p w14:paraId="3825048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3D9AC77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DD16B5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38</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无人机飞行员操纵方向舵时，飞机将绕</w:t>
      </w:r>
    </w:p>
    <w:p w14:paraId="3C81D45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横轴的俯仰运动</w:t>
      </w:r>
    </w:p>
    <w:p w14:paraId="3F5F5F8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纵轴的滚转运动</w:t>
      </w:r>
    </w:p>
    <w:p w14:paraId="71DAF80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立轴的偏转运动</w:t>
      </w:r>
    </w:p>
    <w:p w14:paraId="7F25D2A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18CC0E7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FF338D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39</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向右压盘时，无人机</w:t>
      </w:r>
    </w:p>
    <w:p w14:paraId="16522C97">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右翼升力大于左翼升力</w:t>
      </w:r>
    </w:p>
    <w:p w14:paraId="1A766A3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左翼升力大于右翼升力</w:t>
      </w:r>
    </w:p>
    <w:p w14:paraId="0D23405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左翼升力等于右翼升力</w:t>
      </w:r>
    </w:p>
    <w:p w14:paraId="4F499E4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6882CC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992D22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40</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无人机飞行员向前推杆，飞机的迎角</w:t>
      </w:r>
    </w:p>
    <w:p w14:paraId="08C57A2F">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增大</w:t>
      </w:r>
    </w:p>
    <w:p w14:paraId="33FE520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减小</w:t>
      </w:r>
    </w:p>
    <w:p w14:paraId="7D06C2EE">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先减小后增大</w:t>
      </w:r>
    </w:p>
    <w:p w14:paraId="2470E23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56A94E6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185979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41</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向后拉杆，飞机的迎角</w:t>
      </w:r>
    </w:p>
    <w:p w14:paraId="1C07138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增大</w:t>
      </w:r>
    </w:p>
    <w:p w14:paraId="07CB915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减小</w:t>
      </w:r>
    </w:p>
    <w:p w14:paraId="2DD03EEE">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先增大后减小</w:t>
      </w:r>
    </w:p>
    <w:p w14:paraId="15D5DE5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0FFE6BD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F6AF28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42</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飞机的下滑角是</w:t>
      </w:r>
    </w:p>
    <w:p w14:paraId="0C07D495">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升力与阻力的夹角</w:t>
      </w:r>
    </w:p>
    <w:p w14:paraId="31BEC19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飞行轨迹与水平面的夹角</w:t>
      </w:r>
    </w:p>
    <w:p w14:paraId="6779CDF7">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阻力与重力的夹角</w:t>
      </w:r>
    </w:p>
    <w:p w14:paraId="7E752D3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rPr>
        <w:t>答案:B</w:t>
      </w:r>
    </w:p>
    <w:p w14:paraId="57A7705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5F4DB1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43</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使飞机获得最大下滑距离的速度是</w:t>
      </w:r>
    </w:p>
    <w:p w14:paraId="3CB5D407">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最大下滑速度</w:t>
      </w:r>
    </w:p>
    <w:p w14:paraId="1CB197C5">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失速速度</w:t>
      </w:r>
    </w:p>
    <w:p w14:paraId="48DDA59E">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下滑有利速度</w:t>
      </w:r>
    </w:p>
    <w:p w14:paraId="2A04E4A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02BD688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67E410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44</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下滑有利速度使</w:t>
      </w:r>
    </w:p>
    <w:p w14:paraId="76849645">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飞机下滑阻力最小</w:t>
      </w:r>
    </w:p>
    <w:p w14:paraId="14AED45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飞机下滑角最大</w:t>
      </w:r>
    </w:p>
    <w:p w14:paraId="65084FE6">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飞机下滑升力最大</w:t>
      </w:r>
    </w:p>
    <w:p w14:paraId="542FA3E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798E1FF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B35253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45</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用下滑有利速度下滑，飞机的</w:t>
      </w:r>
    </w:p>
    <w:p w14:paraId="039A71C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升阻比最大</w:t>
      </w:r>
    </w:p>
    <w:p w14:paraId="7FC8CC7A">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升力最大</w:t>
      </w:r>
    </w:p>
    <w:p w14:paraId="25CC85C6">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下滑角最大</w:t>
      </w:r>
    </w:p>
    <w:p w14:paraId="67D6315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0B29030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79C080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46</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在稳定的直线飞行中，下面关于飞机升力的说法，正确的是</w:t>
      </w:r>
    </w:p>
    <w:p w14:paraId="3A8E54BF">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空速小时必须减小迎角，以产生足够的升力来保持高度</w:t>
      </w:r>
    </w:p>
    <w:p w14:paraId="6B26572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空速大时必须减小迎角，以产生足够的升力来保持高度</w:t>
      </w:r>
    </w:p>
    <w:p w14:paraId="30FD6BC5">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空速大时必须增大迎角，以产生足够的升力来保持高度</w:t>
      </w:r>
    </w:p>
    <w:p w14:paraId="1F17BEB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33481BB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835322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47</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关于机翼的剖面形状（翼型），下面说法正确的是</w:t>
      </w:r>
    </w:p>
    <w:p w14:paraId="38AD9D3E">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上下翼面的弯度相同</w:t>
      </w:r>
    </w:p>
    <w:p w14:paraId="7931C85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机翼上表面的弯度小于下表面的弯度</w:t>
      </w:r>
    </w:p>
    <w:p w14:paraId="3B84756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机翼上表面的弯度大于下表面的弯度</w:t>
      </w:r>
    </w:p>
    <w:p w14:paraId="31E3B6E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67F2603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58C130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48</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空速减小时，为保持高度，应实施的操纵是</w:t>
      </w:r>
    </w:p>
    <w:p w14:paraId="12DF0236">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增大迎角，使升力的增加大于阻力的增加</w:t>
      </w:r>
    </w:p>
    <w:p w14:paraId="40BC268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增大迎角，以保持升力不变</w:t>
      </w:r>
    </w:p>
    <w:p w14:paraId="36AF51E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减小迎角，以保持阻力不变</w:t>
      </w:r>
    </w:p>
    <w:p w14:paraId="05B46C3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002F83D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90E6DA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49</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根据机翼的设计特点，其产生的升力来自于</w:t>
      </w:r>
    </w:p>
    <w:p w14:paraId="2B78870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机翼上下表面的正压强</w:t>
      </w:r>
    </w:p>
    <w:p w14:paraId="6887195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机翼下表面的负压和上表面的正压</w:t>
      </w:r>
    </w:p>
    <w:p w14:paraId="10323CD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机翼下表面的正压和上表面的负压</w:t>
      </w:r>
    </w:p>
    <w:p w14:paraId="68407D2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2423D4E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644553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50</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飞机转弯的向心力是</w:t>
      </w:r>
    </w:p>
    <w:p w14:paraId="6CF7645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飞机的拉力</w:t>
      </w:r>
    </w:p>
    <w:p w14:paraId="5170F3F8">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方向舵上产生的气动力</w:t>
      </w:r>
    </w:p>
    <w:p w14:paraId="186667F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飞机升力的水平分力</w:t>
      </w:r>
    </w:p>
    <w:p w14:paraId="594B37E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1705FF1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735967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51.偏转副翼使飞机转弯时，机翼阻力</w:t>
      </w:r>
    </w:p>
    <w:p w14:paraId="59E394CE">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使飞机向转弯内侧偏转</w:t>
      </w:r>
    </w:p>
    <w:p w14:paraId="130A107E">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使飞机向转弯外侧偏转</w:t>
      </w:r>
    </w:p>
    <w:p w14:paraId="0997778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对飞机的转弯没有影响</w:t>
      </w:r>
    </w:p>
    <w:p w14:paraId="322447F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5447555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B39BCA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52</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偏转副翼使飞机转弯时，两翼的阻力是</w:t>
      </w:r>
    </w:p>
    <w:p w14:paraId="6CF3CDC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内侧机翼阻力大</w:t>
      </w:r>
    </w:p>
    <w:p w14:paraId="2F96D88B">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外侧机翼阻力大</w:t>
      </w:r>
    </w:p>
    <w:p w14:paraId="3422F31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相等</w:t>
      </w:r>
    </w:p>
    <w:p w14:paraId="50B7207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597894E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C1E935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53</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偏转副翼使飞机左转弯时，为修正逆偏转的影响，应</w:t>
      </w:r>
    </w:p>
    <w:p w14:paraId="253BA8EB">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向左偏转方向舵</w:t>
      </w:r>
    </w:p>
    <w:p w14:paraId="019E5116">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向右偏转方向舵</w:t>
      </w:r>
    </w:p>
    <w:p w14:paraId="04F0B71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向右压盘</w:t>
      </w:r>
    </w:p>
    <w:p w14:paraId="3CB6B21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774C88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D09FD1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54</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偏转副翼使飞机右转弯时，为修正逆偏转的影响，应</w:t>
      </w:r>
    </w:p>
    <w:p w14:paraId="6175191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向左偏转方向舵</w:t>
      </w:r>
    </w:p>
    <w:p w14:paraId="6730ACB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向右偏转方向舵</w:t>
      </w:r>
    </w:p>
    <w:p w14:paraId="5479925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向左压盘</w:t>
      </w:r>
    </w:p>
    <w:p w14:paraId="77B1408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C5F807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4F17F9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55</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飞机转弯时，坡度有继续增大的倾向，原因是</w:t>
      </w:r>
    </w:p>
    <w:p w14:paraId="08009A3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转弯外侧阻力比内侧的大</w:t>
      </w:r>
    </w:p>
    <w:p w14:paraId="1F40CA5E">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转弯外侧升力比内侧的大</w:t>
      </w:r>
    </w:p>
    <w:p w14:paraId="546C33E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转弯外侧阻力比内侧的小</w:t>
      </w:r>
    </w:p>
    <w:p w14:paraId="6CA8AD8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69686FC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6E6A48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56</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飞机坡度增大，升力的垂直分量</w:t>
      </w:r>
    </w:p>
    <w:p w14:paraId="15723C9F">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增大</w:t>
      </w:r>
    </w:p>
    <w:p w14:paraId="75C44C5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减小</w:t>
      </w:r>
    </w:p>
    <w:p w14:paraId="36EEFA56">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保持不变</w:t>
      </w:r>
    </w:p>
    <w:p w14:paraId="1D64E90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E8EE0E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4281CE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57</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飞机坡度增大，升力的水平分量</w:t>
      </w:r>
    </w:p>
    <w:p w14:paraId="31A36288">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增大</w:t>
      </w:r>
    </w:p>
    <w:p w14:paraId="2DF7B19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减小</w:t>
      </w:r>
    </w:p>
    <w:p w14:paraId="75C3282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保持不变</w:t>
      </w:r>
    </w:p>
    <w:p w14:paraId="3F83143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1E448B9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AD7222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58</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载荷因数是</w:t>
      </w:r>
    </w:p>
    <w:p w14:paraId="7C90A80F">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飞机拉力与阻力的比值</w:t>
      </w:r>
    </w:p>
    <w:p w14:paraId="3520889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飞机升力与阻力的比值</w:t>
      </w:r>
    </w:p>
    <w:p w14:paraId="4EF0E7B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飞机承受的载荷（除重力外）与重力的比值</w:t>
      </w:r>
    </w:p>
    <w:p w14:paraId="69E5B77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20E593B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BA9151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59</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飞机转弯时，为保持高度需要增大迎角，原因是</w:t>
      </w:r>
    </w:p>
    <w:p w14:paraId="2A042C6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保持升力垂直分量不变</w:t>
      </w:r>
    </w:p>
    <w:p w14:paraId="132E8195">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用以使机头沿转弯方向转动</w:t>
      </w:r>
    </w:p>
    <w:p w14:paraId="5B03856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保持升力水平分量不变</w:t>
      </w:r>
    </w:p>
    <w:p w14:paraId="5E0672F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38F6CA3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D93F62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60</w:t>
      </w:r>
      <w:r>
        <w:rPr>
          <w:rFonts w:hint="eastAsia" w:asciiTheme="minorEastAsia" w:hAnsiTheme="minorEastAsia" w:eastAsiaTheme="minorEastAsia" w:cstheme="minorEastAsia"/>
          <w:sz w:val="22"/>
          <w:szCs w:val="22"/>
          <w:lang w:val="en-US" w:eastAsia="zh-CN"/>
        </w:rPr>
        <w:t>.</w:t>
      </w:r>
      <w:r>
        <w:rPr>
          <w:rFonts w:hint="eastAsia" w:asciiTheme="minorEastAsia" w:hAnsiTheme="minorEastAsia" w:eastAsiaTheme="minorEastAsia" w:cstheme="minorEastAsia"/>
          <w:sz w:val="22"/>
          <w:szCs w:val="22"/>
        </w:rPr>
        <w:t>转弯时，为保持高度和空速，应</w:t>
      </w:r>
    </w:p>
    <w:p w14:paraId="7CDC19E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增大迎角和油门</w:t>
      </w:r>
    </w:p>
    <w:p w14:paraId="1DA1DA0B">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增大迎角.减小拉力</w:t>
      </w:r>
    </w:p>
    <w:p w14:paraId="192F0FE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减小迎角.增大拉力</w:t>
      </w:r>
    </w:p>
    <w:p w14:paraId="786F6A4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CB6DD8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942B8E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61</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无人机飞行员操纵飞机时</w:t>
      </w:r>
    </w:p>
    <w:p w14:paraId="5B2582D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拉杆飞机转入下降</w:t>
      </w:r>
    </w:p>
    <w:p w14:paraId="32EE0F7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推油门飞机转入下降</w:t>
      </w:r>
    </w:p>
    <w:p w14:paraId="4ABFFF8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推杆飞机转入下降</w:t>
      </w:r>
    </w:p>
    <w:p w14:paraId="6BE9127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6A95F99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AF26E1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62</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水平转弯，坡度增大，失速速度_____。</w:t>
      </w:r>
    </w:p>
    <w:p w14:paraId="13A7A7F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减小</w:t>
      </w:r>
    </w:p>
    <w:p w14:paraId="5C52D7A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保持不变，因为临界迎角不变</w:t>
      </w:r>
    </w:p>
    <w:p w14:paraId="2CECCF8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增大</w:t>
      </w:r>
    </w:p>
    <w:p w14:paraId="51A3C47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5CFAECE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413285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63</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失速的原因是</w:t>
      </w:r>
    </w:p>
    <w:p w14:paraId="75FBEA2A">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飞机速度太小</w:t>
      </w:r>
    </w:p>
    <w:p w14:paraId="20966BB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飞机速度太大</w:t>
      </w:r>
    </w:p>
    <w:p w14:paraId="4F3E46C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飞机迎角超过临界迎角</w:t>
      </w:r>
    </w:p>
    <w:p w14:paraId="0B629C0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06C5FD5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795096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64</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接近失速，会_____。</w:t>
      </w:r>
    </w:p>
    <w:p w14:paraId="73F5202E">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出现操纵迟钝和操纵效率降低的现象</w:t>
      </w:r>
    </w:p>
    <w:p w14:paraId="161B698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出现机头上仰的现象</w:t>
      </w:r>
    </w:p>
    <w:p w14:paraId="729F43A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出现机翼自转现象</w:t>
      </w:r>
    </w:p>
    <w:p w14:paraId="0D4F7DA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098881E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AF7900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65</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如飞机出现失速，飞行员应</w:t>
      </w:r>
    </w:p>
    <w:p w14:paraId="7DCD3A4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立即蹬舵</w:t>
      </w:r>
    </w:p>
    <w:p w14:paraId="1BBE13C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立即推杆到底</w:t>
      </w:r>
    </w:p>
    <w:p w14:paraId="06B17F67">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立即拉杆</w:t>
      </w:r>
    </w:p>
    <w:p w14:paraId="3F3C560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15EA715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B38C92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66</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发生螺旋现象的原因是</w:t>
      </w:r>
    </w:p>
    <w:p w14:paraId="2BD863EB">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飞行员方向舵操纵不当</w:t>
      </w:r>
    </w:p>
    <w:p w14:paraId="746C297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飞行员压盘过多</w:t>
      </w:r>
    </w:p>
    <w:p w14:paraId="04AD4D1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飞机失速后机翼自转</w:t>
      </w:r>
    </w:p>
    <w:p w14:paraId="38500E8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67489A6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C21CD3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67</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发生螺旋后，最有效的制止方法是</w:t>
      </w:r>
    </w:p>
    <w:p w14:paraId="683248F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立即推杆到底改出失速</w:t>
      </w:r>
    </w:p>
    <w:p w14:paraId="5B233E47">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立即向螺旋反方向打舵到底制止滚转</w:t>
      </w:r>
    </w:p>
    <w:p w14:paraId="61640F9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立即加大油门增速</w:t>
      </w:r>
    </w:p>
    <w:p w14:paraId="083EADC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5FA680A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C0320F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68</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右转螺旋桨飞机的扭距使飞机</w:t>
      </w:r>
    </w:p>
    <w:p w14:paraId="5681024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向下低头</w:t>
      </w:r>
    </w:p>
    <w:p w14:paraId="45CB8AD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向左滚转</w:t>
      </w:r>
    </w:p>
    <w:p w14:paraId="138AD9F8">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向上抬头</w:t>
      </w:r>
    </w:p>
    <w:p w14:paraId="4E22C61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0365E70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CE676D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69</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离地面高度时，地面效应的影响开始体现出来。</w:t>
      </w:r>
    </w:p>
    <w:p w14:paraId="5C3E670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低于半个翼展</w:t>
      </w:r>
    </w:p>
    <w:p w14:paraId="42CAFBC6">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低于一个翼展</w:t>
      </w:r>
    </w:p>
    <w:p w14:paraId="35BA90F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低于两个翼展</w:t>
      </w:r>
    </w:p>
    <w:p w14:paraId="3D83E15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24F87C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7AD9A1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70</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在地面效应区时，引起的气动力变化是</w:t>
      </w:r>
    </w:p>
    <w:p w14:paraId="5874C1E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升力增大.阻力减小</w:t>
      </w:r>
    </w:p>
    <w:p w14:paraId="69D91D0F">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升力减小.阻力增大</w:t>
      </w:r>
    </w:p>
    <w:p w14:paraId="3A5FF5C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升力增大.阻力增大</w:t>
      </w:r>
    </w:p>
    <w:p w14:paraId="2009E74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C3DD26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393485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71</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着陆进入地面效应区时，将</w:t>
      </w:r>
    </w:p>
    <w:p w14:paraId="717EE0EF">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出现短暂的机头上仰变化</w:t>
      </w:r>
    </w:p>
    <w:p w14:paraId="7F9978E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经历诱导阻力减小的过程，需要减小动力</w:t>
      </w:r>
    </w:p>
    <w:p w14:paraId="4848C158">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需要增大迎角以保持相同的升力系数</w:t>
      </w:r>
    </w:p>
    <w:p w14:paraId="0FA216F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5851CF9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D674E8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72</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具有正静安定性的飞机，当受到扰动使平衡状态变化后，有</w:t>
      </w:r>
    </w:p>
    <w:p w14:paraId="099E22C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回到原平衡状态的趋势</w:t>
      </w:r>
    </w:p>
    <w:p w14:paraId="36794C5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继续偏离原平衡状态的趋势</w:t>
      </w:r>
    </w:p>
    <w:p w14:paraId="19A306B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保持偏离后的平衡状态</w:t>
      </w:r>
    </w:p>
    <w:p w14:paraId="238754A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18E1449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229E23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73</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具有负静安定性的飞机，当受到扰动使平衡状态变化后，有</w:t>
      </w:r>
    </w:p>
    <w:p w14:paraId="08EA497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回到原平衡状态的趋势</w:t>
      </w:r>
    </w:p>
    <w:p w14:paraId="37DC6736">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继续偏离原平衡状态的趋势</w:t>
      </w:r>
    </w:p>
    <w:p w14:paraId="55D9A1FA">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保持偏离后的平衡状态的趋势</w:t>
      </w:r>
    </w:p>
    <w:p w14:paraId="05C4A26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BFAF54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FF2DA6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74</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从已建立的平衡状态发生偏离，若______，则飞机表现出正动安定性。</w:t>
      </w:r>
    </w:p>
    <w:p w14:paraId="4765E88A">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飞机振荡的振幅减小使飞机回到原来的平衡状态</w:t>
      </w:r>
    </w:p>
    <w:p w14:paraId="2885A57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飞机振荡的振幅持续增大</w:t>
      </w:r>
    </w:p>
    <w:p w14:paraId="35BED49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飞机振荡的振幅不增大也不减小</w:t>
      </w:r>
    </w:p>
    <w:p w14:paraId="17F85B2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20D92C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74A183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75</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从已建立的平衡状态发生偏离，若______，则飞机表现出负动安定性。</w:t>
      </w:r>
    </w:p>
    <w:p w14:paraId="046F540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飞机振荡的振幅减小使飞机回到原来的平衡状态</w:t>
      </w:r>
    </w:p>
    <w:p w14:paraId="70E9A26E">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飞机振荡的振幅持续增大</w:t>
      </w:r>
    </w:p>
    <w:p w14:paraId="02864F6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飞机振荡的振幅不增大也不减小</w:t>
      </w:r>
    </w:p>
    <w:p w14:paraId="2A23290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243B83E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09B835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76</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的纵向安定性有利于</w:t>
      </w:r>
    </w:p>
    <w:p w14:paraId="556294B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防止飞机绕立轴偏转过快</w:t>
      </w:r>
    </w:p>
    <w:p w14:paraId="1F75CD1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防止飞机绕纵轴滚转过快</w:t>
      </w:r>
    </w:p>
    <w:p w14:paraId="7A98DF6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防止飞机抬头过高或低头过低</w:t>
      </w:r>
    </w:p>
    <w:p w14:paraId="443411D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03B12C9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D59568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77</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的压力中心是</w:t>
      </w:r>
    </w:p>
    <w:p w14:paraId="03271325">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压力最低的点</w:t>
      </w:r>
    </w:p>
    <w:p w14:paraId="313D5F6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压力最高的点</w:t>
      </w:r>
    </w:p>
    <w:p w14:paraId="0F3AA6CA">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升力的着力点</w:t>
      </w:r>
    </w:p>
    <w:p w14:paraId="7E32600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391A1D8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943753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78</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迎角增大，压力中心的位置会</w:t>
      </w:r>
    </w:p>
    <w:p w14:paraId="6426A21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前移</w:t>
      </w:r>
    </w:p>
    <w:p w14:paraId="08D0C37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后移</w:t>
      </w:r>
    </w:p>
    <w:p w14:paraId="49430CD8">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保持不变</w:t>
      </w:r>
    </w:p>
    <w:p w14:paraId="3FC108E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2230101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30D8CF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79</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迎角减小，压力中心的位置会</w:t>
      </w:r>
    </w:p>
    <w:p w14:paraId="5579385A">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前移</w:t>
      </w:r>
    </w:p>
    <w:p w14:paraId="124CF78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后移</w:t>
      </w:r>
    </w:p>
    <w:p w14:paraId="793BC88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保持不变</w:t>
      </w:r>
    </w:p>
    <w:p w14:paraId="59B4B80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1824B6F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4C283B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80</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具有纵向安定性的飞机，飞机重心</w:t>
      </w:r>
    </w:p>
    <w:p w14:paraId="091FF0A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位于压力中心前</w:t>
      </w:r>
    </w:p>
    <w:p w14:paraId="27ED8EA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位于压力中心后</w:t>
      </w:r>
    </w:p>
    <w:p w14:paraId="562A3E5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与压力中心重合</w:t>
      </w:r>
    </w:p>
    <w:p w14:paraId="715A929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D2F7F6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2732CA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81</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常规布局的飞机，机翼升力对飞机重心的力矩常为使飞机机头的力矩_____。</w:t>
      </w:r>
    </w:p>
    <w:p w14:paraId="246CA71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上仰</w:t>
      </w:r>
    </w:p>
    <w:p w14:paraId="68DEF09A">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下俯</w:t>
      </w:r>
    </w:p>
    <w:p w14:paraId="54779AC8">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偏转</w:t>
      </w:r>
    </w:p>
    <w:p w14:paraId="2DA78E5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2A0D6D7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812644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82</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常规布局的飞机，平尾升力对飞机重心的力矩常为使飞机机头的力矩______。</w:t>
      </w:r>
    </w:p>
    <w:p w14:paraId="4A711E5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上仰</w:t>
      </w:r>
    </w:p>
    <w:p w14:paraId="4E286697">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下俯</w:t>
      </w:r>
    </w:p>
    <w:p w14:paraId="0F693468">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偏转</w:t>
      </w:r>
    </w:p>
    <w:p w14:paraId="625C84B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24EE6A8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D00BFB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83</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重心靠前，飞机的纵向安定性</w:t>
      </w:r>
    </w:p>
    <w:p w14:paraId="5667FAA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变强</w:t>
      </w:r>
    </w:p>
    <w:p w14:paraId="49CBD73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减弱</w:t>
      </w:r>
    </w:p>
    <w:p w14:paraId="71C42C3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不受影响</w:t>
      </w:r>
    </w:p>
    <w:p w14:paraId="14AEA0D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0FA967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29158C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84</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重心靠后，飞机的纵向安定性</w:t>
      </w:r>
    </w:p>
    <w:p w14:paraId="0788B267">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变强</w:t>
      </w:r>
    </w:p>
    <w:p w14:paraId="230BA6AA">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减弱</w:t>
      </w:r>
    </w:p>
    <w:p w14:paraId="2D6ABF3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保持不变</w:t>
      </w:r>
    </w:p>
    <w:p w14:paraId="1C37540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3870A1B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B1C349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85</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的横侧安定性有助于</w:t>
      </w:r>
    </w:p>
    <w:p w14:paraId="255E74BB">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使机翼恢复到水平状态</w:t>
      </w:r>
    </w:p>
    <w:p w14:paraId="2896D81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使飞机保持航向</w:t>
      </w:r>
    </w:p>
    <w:p w14:paraId="2D0033AE">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使飞机保持迎角</w:t>
      </w:r>
    </w:p>
    <w:p w14:paraId="5390496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351E26B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7CC4BE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86</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的方向安定性过强，而横侧安定性相对过弱，飞机容易出现</w:t>
      </w:r>
    </w:p>
    <w:p w14:paraId="565D9F9B">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飘摆（荷兰滚）</w:t>
      </w:r>
    </w:p>
    <w:p w14:paraId="21DDF27D">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螺旋不稳定现象</w:t>
      </w:r>
    </w:p>
    <w:p w14:paraId="711F766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转弯困难</w:t>
      </w:r>
    </w:p>
    <w:p w14:paraId="1BAD2CC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10675E7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DCFBD8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87</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的横侧安定性过强，而方向安定性相对过弱，飞机容易出现</w:t>
      </w:r>
    </w:p>
    <w:p w14:paraId="75DDF7B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飘摆（荷兰滚）</w:t>
      </w:r>
    </w:p>
    <w:p w14:paraId="64E5F5DA">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螺旋不稳定现象</w:t>
      </w:r>
    </w:p>
    <w:p w14:paraId="7C84AF0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失去纵向安定性</w:t>
      </w:r>
    </w:p>
    <w:p w14:paraId="0339550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2A33A3E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78E203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88</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行中发现飞机非指令的时而左滚，时而右滚，同时伴随机头时而左偏，时而右偏的现象，此迹象表明</w:t>
      </w:r>
    </w:p>
    <w:p w14:paraId="3D59F3E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飞机进入了飘摆（荷兰滚）</w:t>
      </w:r>
    </w:p>
    <w:p w14:paraId="78DDAF0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飞机进入了失速</w:t>
      </w:r>
    </w:p>
    <w:p w14:paraId="6B96E0DB">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飞机进入了螺旋</w:t>
      </w:r>
    </w:p>
    <w:p w14:paraId="6227929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2D522AA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94D8BC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89</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高度增加，最佳爬升角速度（Vx）_____，最佳爬升率速度（Vy）_____。</w:t>
      </w:r>
    </w:p>
    <w:p w14:paraId="0F031DC9">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增大，减小</w:t>
      </w:r>
    </w:p>
    <w:p w14:paraId="44799B7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减小，增大</w:t>
      </w:r>
    </w:p>
    <w:p w14:paraId="402B178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增大，增大</w:t>
      </w:r>
    </w:p>
    <w:p w14:paraId="67A0654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0540743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D1427A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90</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的理论升限______实用升限。</w:t>
      </w:r>
    </w:p>
    <w:p w14:paraId="14101EE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等于</w:t>
      </w:r>
    </w:p>
    <w:p w14:paraId="1CD515A6">
      <w:pPr>
        <w:keepNext w:val="0"/>
        <w:keepLines w:val="0"/>
        <w:pageBreakBefore w:val="0"/>
        <w:numPr>
          <w:ilvl w:val="0"/>
          <w:numId w:val="0"/>
        </w:numPr>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大于</w:t>
      </w:r>
    </w:p>
    <w:p w14:paraId="5C478C3B">
      <w:pPr>
        <w:keepNext w:val="0"/>
        <w:keepLines w:val="0"/>
        <w:pageBreakBefore w:val="0"/>
        <w:numPr>
          <w:ilvl w:val="0"/>
          <w:numId w:val="0"/>
        </w:numPr>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小于</w:t>
      </w:r>
    </w:p>
    <w:p w14:paraId="6F413FC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21B1D24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D20AA0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91</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的最大起飞重量指</w:t>
      </w:r>
    </w:p>
    <w:p w14:paraId="2AC02C5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飞机离地时的重量</w:t>
      </w:r>
    </w:p>
    <w:p w14:paraId="2524DD2F">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飞机开始滑行时的重量</w:t>
      </w:r>
    </w:p>
    <w:p w14:paraId="171E1A6B">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飞机开始起飞滑跑时的重量</w:t>
      </w:r>
    </w:p>
    <w:p w14:paraId="522003F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49D2353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597C68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92</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平飞遇垂直向上突风作用时</w:t>
      </w:r>
    </w:p>
    <w:p w14:paraId="743D3C96">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阻力将增大</w:t>
      </w:r>
    </w:p>
    <w:p w14:paraId="3420C3D8">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升力将增大</w:t>
      </w:r>
    </w:p>
    <w:p w14:paraId="0106684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升力将减小</w:t>
      </w:r>
    </w:p>
    <w:p w14:paraId="74909F5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00FE8C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CAB098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93</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飞机以一定速度逆风起飞时</w:t>
      </w:r>
    </w:p>
    <w:p w14:paraId="74F5AB1B">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升力将减小</w:t>
      </w:r>
    </w:p>
    <w:p w14:paraId="6950DD37">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升力将增大</w:t>
      </w:r>
    </w:p>
    <w:p w14:paraId="66EC083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阻力增大升力减小</w:t>
      </w:r>
    </w:p>
    <w:p w14:paraId="696B22E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5CE1D7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084DCF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94</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当给飞机加油时,为预防静电带来的危害应注意</w:t>
      </w:r>
    </w:p>
    <w:p w14:paraId="104505F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检查电瓶和点火电门是否关断</w:t>
      </w:r>
    </w:p>
    <w:p w14:paraId="2CB0DF2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油车是否接地</w:t>
      </w:r>
    </w:p>
    <w:p w14:paraId="4A20F30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将飞机.加油车和加油枪用连线接地</w:t>
      </w:r>
    </w:p>
    <w:p w14:paraId="2BB560A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7CDEDAD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E3DDC0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95</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活塞发动机的爆震最易发生在</w:t>
      </w:r>
    </w:p>
    <w:p w14:paraId="49643220">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发动机处于小转速和大进气压力状态工作</w:t>
      </w:r>
    </w:p>
    <w:p w14:paraId="26B050FE">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发动机处于高功率状态下工作时</w:t>
      </w:r>
    </w:p>
    <w:p w14:paraId="498C1468">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发动机处于大转速和小近期压力转台工作</w:t>
      </w:r>
    </w:p>
    <w:p w14:paraId="6A1B745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F6271C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94A65A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96</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活塞发动机混合气过富油燃烧将引起</w:t>
      </w:r>
    </w:p>
    <w:p w14:paraId="2B26EDF6">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发动机过热</w:t>
      </w:r>
    </w:p>
    <w:p w14:paraId="4EFF44D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电嘴积炭</w:t>
      </w:r>
    </w:p>
    <w:p w14:paraId="4DDFCD07">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发动机工作平稳，但燃油消耗量变大</w:t>
      </w:r>
    </w:p>
    <w:p w14:paraId="7419CF0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6B785C3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7E884E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97</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起飞时,可操纵变距螺旋桨的桨叶角到什么状态</w:t>
      </w:r>
    </w:p>
    <w:p w14:paraId="575A772B">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小桨叶角及低转速</w:t>
      </w:r>
    </w:p>
    <w:p w14:paraId="24A94874">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大桨叶角及高转速</w:t>
      </w:r>
    </w:p>
    <w:p w14:paraId="1AB90CB1">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小桨叶角及高转速</w:t>
      </w:r>
    </w:p>
    <w:p w14:paraId="005297A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308C8AE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EAA9FE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98</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活塞发动机过热易出现在下列哪种过程中</w:t>
      </w:r>
    </w:p>
    <w:p w14:paraId="0EB538B3">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长时间爬升</w:t>
      </w:r>
    </w:p>
    <w:p w14:paraId="20B9FE22">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巡航</w:t>
      </w:r>
    </w:p>
    <w:p w14:paraId="077833A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下降</w:t>
      </w:r>
    </w:p>
    <w:p w14:paraId="0178994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21FCBBC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90391C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99</w:t>
      </w:r>
      <w:r>
        <w:rPr>
          <w:rFonts w:hint="eastAsia" w:asciiTheme="minorEastAsia" w:hAnsiTheme="minorEastAsia" w:eastAsiaTheme="minorEastAsia" w:cstheme="minorEastAsia"/>
          <w:sz w:val="22"/>
          <w:szCs w:val="22"/>
          <w:lang w:eastAsia="zh-CN"/>
        </w:rPr>
        <w:t>.</w:t>
      </w:r>
      <w:r>
        <w:rPr>
          <w:rFonts w:hint="eastAsia" w:asciiTheme="minorEastAsia" w:hAnsiTheme="minorEastAsia" w:eastAsiaTheme="minorEastAsia" w:cstheme="minorEastAsia"/>
          <w:sz w:val="22"/>
          <w:szCs w:val="22"/>
        </w:rPr>
        <w:t>活塞发动机在慢车状态下工作时间过长,易带来的主要危害是</w:t>
      </w:r>
    </w:p>
    <w:p w14:paraId="1174018D">
      <w:pPr>
        <w:keepNext w:val="0"/>
        <w:keepLines w:val="0"/>
        <w:pageBreakBefore w:val="0"/>
        <w:numPr>
          <w:ilvl w:val="0"/>
          <w:numId w:val="0"/>
        </w:numPr>
        <w:tabs>
          <w:tab w:val="left" w:pos="55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A．</w:t>
      </w:r>
      <w:r>
        <w:rPr>
          <w:rFonts w:hint="eastAsia" w:asciiTheme="minorEastAsia" w:hAnsiTheme="minorEastAsia" w:eastAsiaTheme="minorEastAsia" w:cstheme="minorEastAsia"/>
          <w:sz w:val="22"/>
          <w:szCs w:val="22"/>
        </w:rPr>
        <w:t>电嘴挂油积炭</w:t>
      </w:r>
    </w:p>
    <w:p w14:paraId="01720C41">
      <w:pPr>
        <w:keepNext w:val="0"/>
        <w:keepLines w:val="0"/>
        <w:pageBreakBefore w:val="0"/>
        <w:numPr>
          <w:ilvl w:val="0"/>
          <w:numId w:val="0"/>
        </w:numPr>
        <w:tabs>
          <w:tab w:val="left" w:pos="55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B．</w:t>
      </w:r>
      <w:r>
        <w:rPr>
          <w:rFonts w:hint="eastAsia" w:asciiTheme="minorEastAsia" w:hAnsiTheme="minorEastAsia" w:eastAsiaTheme="minorEastAsia" w:cstheme="minorEastAsia"/>
          <w:sz w:val="22"/>
          <w:szCs w:val="22"/>
        </w:rPr>
        <w:t>滑油消耗量过大</w:t>
      </w:r>
    </w:p>
    <w:p w14:paraId="13DA1E7E">
      <w:pPr>
        <w:keepNext w:val="0"/>
        <w:keepLines w:val="0"/>
        <w:pageBreakBefore w:val="0"/>
        <w:numPr>
          <w:ilvl w:val="0"/>
          <w:numId w:val="0"/>
        </w:numPr>
        <w:tabs>
          <w:tab w:val="left" w:pos="55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kern w:val="2"/>
          <w:sz w:val="22"/>
          <w:szCs w:val="22"/>
          <w:lang w:val="en-US" w:eastAsia="zh-CN" w:bidi="ar-SA"/>
        </w:rPr>
        <w:t>C．</w:t>
      </w:r>
      <w:r>
        <w:rPr>
          <w:rFonts w:hint="eastAsia" w:asciiTheme="minorEastAsia" w:hAnsiTheme="minorEastAsia" w:eastAsiaTheme="minorEastAsia" w:cstheme="minorEastAsia"/>
          <w:sz w:val="22"/>
          <w:szCs w:val="22"/>
        </w:rPr>
        <w:t>气缸头温度过高</w:t>
      </w:r>
    </w:p>
    <w:p w14:paraId="7A96806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59E0CC1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C2D41F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0对装备定距螺旋桨的活塞发动机,通常用来反映功率的仪表是</w:t>
      </w:r>
    </w:p>
    <w:p w14:paraId="401F233C">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b w:val="0"/>
          <w:kern w:val="2"/>
          <w:sz w:val="22"/>
          <w:szCs w:val="22"/>
          <w:lang w:val="en-US" w:eastAsia="zh-CN" w:bidi="ar-SA"/>
        </w:rPr>
        <w:t>A．</w:t>
      </w:r>
      <w:r>
        <w:rPr>
          <w:rFonts w:hint="eastAsia" w:asciiTheme="minorEastAsia" w:hAnsiTheme="minorEastAsia" w:eastAsiaTheme="minorEastAsia" w:cstheme="minorEastAsia"/>
          <w:sz w:val="22"/>
          <w:szCs w:val="22"/>
        </w:rPr>
        <w:t>进气压力表</w:t>
      </w:r>
    </w:p>
    <w:p w14:paraId="64567658">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b w:val="0"/>
          <w:kern w:val="2"/>
          <w:sz w:val="22"/>
          <w:szCs w:val="22"/>
          <w:lang w:val="en-US" w:eastAsia="zh-CN" w:bidi="ar-SA"/>
        </w:rPr>
        <w:t>B．</w:t>
      </w:r>
      <w:r>
        <w:rPr>
          <w:rFonts w:hint="eastAsia" w:asciiTheme="minorEastAsia" w:hAnsiTheme="minorEastAsia" w:eastAsiaTheme="minorEastAsia" w:cstheme="minorEastAsia"/>
          <w:sz w:val="22"/>
          <w:szCs w:val="22"/>
        </w:rPr>
        <w:t>转速表</w:t>
      </w:r>
    </w:p>
    <w:p w14:paraId="0612A8FE">
      <w:pPr>
        <w:keepNext w:val="0"/>
        <w:keepLines w:val="0"/>
        <w:pageBreakBefore w:val="0"/>
        <w:numPr>
          <w:ilvl w:val="0"/>
          <w:numId w:val="0"/>
        </w:numPr>
        <w:tabs>
          <w:tab w:val="left" w:pos="345"/>
        </w:tabs>
        <w:kinsoku/>
        <w:wordWrap/>
        <w:overflowPunct/>
        <w:topLinePunct w:val="0"/>
        <w:autoSpaceDE/>
        <w:autoSpaceDN/>
        <w:bidi w:val="0"/>
        <w:adjustRightInd/>
        <w:snapToGrid/>
        <w:spacing w:afterAutospacing="0" w:line="240" w:lineRule="auto"/>
        <w:ind w:left="0" w:leftChars="0" w:firstLine="0" w:firstLineChars="0"/>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b w:val="0"/>
          <w:kern w:val="2"/>
          <w:sz w:val="22"/>
          <w:szCs w:val="22"/>
          <w:lang w:val="en-US" w:eastAsia="zh-CN" w:bidi="ar-SA"/>
        </w:rPr>
        <w:t>C．</w:t>
      </w:r>
      <w:r>
        <w:rPr>
          <w:rFonts w:hint="eastAsia" w:asciiTheme="minorEastAsia" w:hAnsiTheme="minorEastAsia" w:eastAsiaTheme="minorEastAsia" w:cstheme="minorEastAsia"/>
          <w:sz w:val="22"/>
          <w:szCs w:val="22"/>
        </w:rPr>
        <w:t>燃油流量表</w:t>
      </w:r>
    </w:p>
    <w:p w14:paraId="7211E6D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358A6AF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EB13C1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01.国际标准大气的定义是什么?</w:t>
      </w:r>
    </w:p>
    <w:p w14:paraId="0DA6482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海平面附近常温常压下空气的密度</w:t>
      </w:r>
      <w:r>
        <w:rPr>
          <w:rFonts w:hint="eastAsia" w:asciiTheme="minorEastAsia" w:hAnsiTheme="minorEastAsia" w:eastAsiaTheme="minorEastAsia" w:cstheme="minorEastAsia"/>
          <w:position w:val="-10"/>
          <w:sz w:val="22"/>
          <w:szCs w:val="22"/>
        </w:rPr>
        <w:object>
          <v:shape id="_x0000_i1025" o:spt="75" type="#_x0000_t75" style="height:18pt;width:62.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14:paraId="603C669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海平面附近常温常压下空气的密度</w:t>
      </w:r>
      <w:r>
        <w:rPr>
          <w:rFonts w:hint="eastAsia" w:asciiTheme="minorEastAsia" w:hAnsiTheme="minorEastAsia" w:eastAsiaTheme="minorEastAsia" w:cstheme="minorEastAsia"/>
          <w:position w:val="-10"/>
          <w:sz w:val="22"/>
          <w:szCs w:val="22"/>
        </w:rPr>
        <w:object>
          <v:shape id="_x0000_i1026" o:spt="75" type="#_x0000_t75" style="height:18pt;width:62.25pt;" o:ole="t" filled="f" o:preferrelative="t" stroked="f" coordsize="21600,21600">
            <v:path/>
            <v:fill on="f" focussize="0,0"/>
            <v:stroke on="f" joinstyle="miter"/>
            <v:imagedata r:id="rId5" o:title=""/>
            <o:lock v:ext="edit" aspectratio="t"/>
            <w10:wrap type="none"/>
            <w10:anchorlock/>
          </v:shape>
          <o:OLEObject Type="Embed" ProgID="Equation.DSMT4" ShapeID="_x0000_i1026" DrawAspect="Content" ObjectID="_1468075726" r:id="rId6">
            <o:LockedField>false</o:LockedField>
          </o:OLEObject>
        </w:object>
      </w:r>
    </w:p>
    <w:p w14:paraId="74E9A72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地表层附近常温常压下空气的密度</w:t>
      </w:r>
      <w:r>
        <w:rPr>
          <w:rFonts w:hint="eastAsia" w:asciiTheme="minorEastAsia" w:hAnsiTheme="minorEastAsia" w:eastAsiaTheme="minorEastAsia" w:cstheme="minorEastAsia"/>
          <w:position w:val="-10"/>
          <w:sz w:val="22"/>
          <w:szCs w:val="22"/>
        </w:rPr>
        <w:object>
          <v:shape id="_x0000_i1027" o:spt="75" type="#_x0000_t75" style="height:18pt;width:62.25pt;" o:ole="t" filled="f" o:preferrelative="t" stroked="f" coordsize="21600,21600">
            <v:path/>
            <v:fill on="f" focussize="0,0"/>
            <v:stroke on="f" joinstyle="miter"/>
            <v:imagedata r:id="rId5" o:title=""/>
            <o:lock v:ext="edit" aspectratio="t"/>
            <w10:wrap type="none"/>
            <w10:anchorlock/>
          </v:shape>
          <o:OLEObject Type="Embed" ProgID="Equation.DSMT4" ShapeID="_x0000_i1027" DrawAspect="Content" ObjectID="_1468075727" r:id="rId7">
            <o:LockedField>false</o:LockedField>
          </o:OLEObject>
        </w:object>
      </w:r>
    </w:p>
    <w:p w14:paraId="17CAAD2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276773B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4C7957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02.下列哪些是正确的?</w:t>
      </w:r>
    </w:p>
    <w:p w14:paraId="6167711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牛顿第三运动定律表明，要获得给定加速度所施加的力的大小取决于无人机的质量。</w:t>
      </w:r>
    </w:p>
    <w:p w14:paraId="2ACC72F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牛顿第二运动定律表明作用力和反作用力是大小相等方向相反的。</w:t>
      </w:r>
    </w:p>
    <w:p w14:paraId="7E40760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如果一个物体处于平衡状态，那么它就有保持这种平衡状态的趋势。</w:t>
      </w:r>
    </w:p>
    <w:p w14:paraId="6CEE03A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6517D34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F3BBCF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03.不稳定运动状态与稳定运动或者静止状态的情况不同之处就是多了</w:t>
      </w:r>
    </w:p>
    <w:p w14:paraId="4D62211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速度</w:t>
      </w:r>
    </w:p>
    <w:p w14:paraId="212C195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加速度</w:t>
      </w:r>
    </w:p>
    <w:p w14:paraId="5485AA5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重力加速度</w:t>
      </w:r>
    </w:p>
    <w:p w14:paraId="27ADB9E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55AF051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B6E81B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04.一个平滑流动或流线型流动里面的空气微团，接近一个低压区时</w:t>
      </w:r>
    </w:p>
    <w:p w14:paraId="45B4E7F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会加速</w:t>
      </w:r>
    </w:p>
    <w:p w14:paraId="0A5210C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会减速</w:t>
      </w:r>
    </w:p>
    <w:p w14:paraId="0329EB9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速度不变</w:t>
      </w:r>
    </w:p>
    <w:p w14:paraId="7FFB6B6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B249EB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10A27C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05.通过一个收缩管道的流体，在管道的收缩区，速度的增加必然造成收缩区压力</w:t>
      </w:r>
    </w:p>
    <w:p w14:paraId="729352C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增加</w:t>
      </w:r>
    </w:p>
    <w:p w14:paraId="0374564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减少</w:t>
      </w:r>
    </w:p>
    <w:p w14:paraId="76F7D59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不变</w:t>
      </w:r>
    </w:p>
    <w:p w14:paraId="70B652C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A684AE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78E376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06.</w:t>
      </w:r>
      <w:r>
        <w:rPr>
          <w:rFonts w:hint="eastAsia" w:asciiTheme="minorEastAsia" w:hAnsiTheme="minorEastAsia" w:eastAsiaTheme="minorEastAsia" w:cstheme="minorEastAsia"/>
          <w:sz w:val="22"/>
          <w:szCs w:val="22"/>
        </w:rPr>
        <w:object>
          <v:shape id="_x0000_i1028" o:spt="75" type="#_x0000_t75" style="height:14.25pt;width:41.25pt;" o:ole="t" filled="f" o:preferrelative="t" stroked="f" coordsize="21600,21600">
            <v:path/>
            <v:fill on="f" focussize="0,0"/>
            <v:stroke on="f" joinstyle="miter"/>
            <v:imagedata r:id="rId9" o:title="75"/>
            <o:lock v:ext="edit" aspectratio="t"/>
            <w10:wrap type="none"/>
            <w10:anchorlock/>
          </v:shape>
          <o:OLEObject Type="Embed" ProgID="Equation.3" ShapeID="_x0000_i1028" DrawAspect="Content" ObjectID="_1468075728" r:id="rId8">
            <o:LockedField>false</o:LockedField>
          </o:OLEObject>
        </w:object>
      </w:r>
      <w:r>
        <w:rPr>
          <w:rFonts w:hint="eastAsia" w:asciiTheme="minorEastAsia" w:hAnsiTheme="minorEastAsia" w:eastAsiaTheme="minorEastAsia" w:cstheme="minorEastAsia"/>
          <w:sz w:val="22"/>
          <w:szCs w:val="22"/>
        </w:rPr>
        <w:t>和</w:t>
      </w:r>
      <w:r>
        <w:rPr>
          <w:rFonts w:hint="eastAsia" w:asciiTheme="minorEastAsia" w:hAnsiTheme="minorEastAsia" w:eastAsiaTheme="minorEastAsia" w:cstheme="minorEastAsia"/>
          <w:position w:val="-6"/>
          <w:sz w:val="22"/>
          <w:szCs w:val="22"/>
        </w:rPr>
        <w:object>
          <v:shape id="_x0000_i1029" o:spt="75" type="#_x0000_t75" style="height:14.25pt;width:41.25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29" r:id="rId10">
            <o:LockedField>false</o:LockedField>
          </o:OLEObject>
        </w:object>
      </w:r>
    </w:p>
    <w:p w14:paraId="0530378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前者产生更大升力</w:t>
      </w:r>
    </w:p>
    <w:p w14:paraId="3C1B28B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后者产生更大升力</w:t>
      </w:r>
    </w:p>
    <w:p w14:paraId="084BCF1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产生升力相等</w:t>
      </w:r>
    </w:p>
    <w:p w14:paraId="645495B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0CF044D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533970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07.公式</w:t>
      </w:r>
      <w:r>
        <w:rPr>
          <w:rFonts w:hint="eastAsia" w:asciiTheme="minorEastAsia" w:hAnsiTheme="minorEastAsia" w:eastAsiaTheme="minorEastAsia" w:cstheme="minorEastAsia"/>
          <w:position w:val="-10"/>
          <w:sz w:val="22"/>
          <w:szCs w:val="22"/>
        </w:rPr>
        <w:object>
          <v:shape id="_x0000_i1030" o:spt="75" type="#_x0000_t75" style="height:15.75pt;width:39pt;" o:ole="t" filled="f" o:preferrelative="t" stroked="f" coordsize="21600,21600">
            <v:path/>
            <v:fill on="f" focussize="0,0"/>
            <v:stroke on="f" joinstyle="miter"/>
            <v:imagedata r:id="rId13" o:title=""/>
            <o:lock v:ext="edit" aspectratio="t"/>
            <w10:wrap type="none"/>
            <w10:anchorlock/>
          </v:shape>
          <o:OLEObject Type="Embed" ProgID="Equation.DSMT4" ShapeID="_x0000_i1030" DrawAspect="Content" ObjectID="_1468075730" r:id="rId12">
            <o:LockedField>false</o:LockedField>
          </o:OLEObject>
        </w:object>
      </w:r>
    </w:p>
    <w:p w14:paraId="5187778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适用于飞行器下滑过程</w:t>
      </w:r>
    </w:p>
    <w:p w14:paraId="4DF74C3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适用于飞行器爬升过程</w:t>
      </w:r>
    </w:p>
    <w:p w14:paraId="13DCDC8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都不适用</w:t>
      </w:r>
    </w:p>
    <w:p w14:paraId="27A5E03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0669EEF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BADD13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08.影响升力的因素</w:t>
      </w:r>
    </w:p>
    <w:p w14:paraId="7C03300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飞行器的尺寸或面积、飞行速度、空气密度</w:t>
      </w:r>
    </w:p>
    <w:p w14:paraId="0EB495E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w:t>
      </w:r>
      <w:r>
        <w:rPr>
          <w:rFonts w:hint="eastAsia" w:asciiTheme="minorEastAsia" w:hAnsiTheme="minorEastAsia" w:eastAsiaTheme="minorEastAsia" w:cstheme="minorEastAsia"/>
          <w:position w:val="-12"/>
          <w:sz w:val="22"/>
          <w:szCs w:val="22"/>
        </w:rPr>
        <w:object>
          <v:shape id="_x0000_i1031" o:spt="75" type="#_x0000_t75" style="height:18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14">
            <o:LockedField>false</o:LockedField>
          </o:OLEObject>
        </w:object>
      </w:r>
    </w:p>
    <w:p w14:paraId="0A55F9D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都是</w:t>
      </w:r>
    </w:p>
    <w:p w14:paraId="3864117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0DC557F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2D0BC3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09.对于滑翔机和下滑中的飞机来说，升力和重力关系</w:t>
      </w:r>
    </w:p>
    <w:p w14:paraId="2B59F2F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L=Wgcosɑ</w:t>
      </w:r>
    </w:p>
    <w:p w14:paraId="18C2472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L=Wgsinɑ</w:t>
      </w:r>
    </w:p>
    <w:p w14:paraId="3108E8F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L=Wg</w:t>
      </w:r>
    </w:p>
    <w:p w14:paraId="7B7DA81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E574E3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6DACB7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10.在机翼上，驻点处是</w:t>
      </w:r>
    </w:p>
    <w:p w14:paraId="0C44398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空气与前缘相遇的地方</w:t>
      </w:r>
    </w:p>
    <w:p w14:paraId="7BA6254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空气与后缘相遇的地方</w:t>
      </w:r>
    </w:p>
    <w:p w14:paraId="675D2C2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都不正确</w:t>
      </w:r>
    </w:p>
    <w:p w14:paraId="3F6588B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0301FB8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800D31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11.如果对称机翼相对来流仰头旋转了一个迎角，驻点</w:t>
      </w:r>
    </w:p>
    <w:p w14:paraId="3203BFD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稍稍向前缘的上表面移动</w:t>
      </w:r>
    </w:p>
    <w:p w14:paraId="43688A1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稍稍向前缘的下表面移动</w:t>
      </w:r>
    </w:p>
    <w:p w14:paraId="6AAC065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不会移动</w:t>
      </w:r>
    </w:p>
    <w:p w14:paraId="3CBEBE0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2CD9A6C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E0C276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12.下列正确的选项是？</w:t>
      </w:r>
    </w:p>
    <w:p w14:paraId="169F3A8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了解飞机阻力是如何产生的并如何去减小它是很重要的</w:t>
      </w:r>
    </w:p>
    <w:p w14:paraId="4B88DF3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飞行器飞行时阻力是可以避免的</w:t>
      </w:r>
    </w:p>
    <w:p w14:paraId="778F214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每次翼型或迎角的变化都不会改变飞机的阻力</w:t>
      </w:r>
    </w:p>
    <w:p w14:paraId="2E15B06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329524E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84847C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13.下列错误的选项是？</w:t>
      </w:r>
    </w:p>
    <w:p w14:paraId="3AB053A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黏性阻力是由于空气和飞行器表面接触产生的</w:t>
      </w:r>
    </w:p>
    <w:p w14:paraId="17308E4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形状阻力是由于空气和飞行器表面接触产生的</w:t>
      </w:r>
    </w:p>
    <w:p w14:paraId="3BAA312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蒙皮摩擦阻力是由于空气和飞行器表面接触产生的</w:t>
      </w:r>
    </w:p>
    <w:p w14:paraId="1215F5C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422B41E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F3C39C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14.当速度增加而诱导阻力减少时</w:t>
      </w:r>
    </w:p>
    <w:p w14:paraId="543B978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形阻减少了</w:t>
      </w:r>
    </w:p>
    <w:p w14:paraId="5E73A2E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蒙皮摩阻减少了</w:t>
      </w:r>
    </w:p>
    <w:p w14:paraId="0E5C952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蒙皮摩阻增加了</w:t>
      </w:r>
    </w:p>
    <w:p w14:paraId="7152573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65C7180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1A3B09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15.在涡阻力等于其他阻力和的地方</w:t>
      </w:r>
    </w:p>
    <w:p w14:paraId="6ECF5FB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阻力达到最小值</w:t>
      </w:r>
    </w:p>
    <w:p w14:paraId="6FA0FB6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阻力达到极小值</w:t>
      </w:r>
    </w:p>
    <w:p w14:paraId="0A6016B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阻力达到极大值</w:t>
      </w:r>
    </w:p>
    <w:p w14:paraId="1153648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7A9BDC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6AE7B9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16.下列哪一项不会超过临界迎角？</w:t>
      </w:r>
    </w:p>
    <w:p w14:paraId="186C330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低速飞行</w:t>
      </w:r>
    </w:p>
    <w:p w14:paraId="12DFF36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高速飞行</w:t>
      </w:r>
    </w:p>
    <w:p w14:paraId="7223E96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都会</w:t>
      </w:r>
    </w:p>
    <w:p w14:paraId="0B795F6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6850ACC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59FD49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17.失速时机翼</w:t>
      </w:r>
    </w:p>
    <w:p w14:paraId="5199846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升力的向上力和尾部向下的力降低</w:t>
      </w:r>
    </w:p>
    <w:p w14:paraId="5107689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升力的向上力和尾部向下的力增加</w:t>
      </w:r>
    </w:p>
    <w:p w14:paraId="3B4B569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升力的向上力和尾部向下的力恒为零</w:t>
      </w:r>
    </w:p>
    <w:p w14:paraId="1779A52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23BEDD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AF4314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18.当恒定角速度水平转弯时空速增加，转弯半径</w:t>
      </w:r>
    </w:p>
    <w:p w14:paraId="4327286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不变</w:t>
      </w:r>
    </w:p>
    <w:p w14:paraId="6704012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减少</w:t>
      </w:r>
    </w:p>
    <w:p w14:paraId="536DEBA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增加</w:t>
      </w:r>
    </w:p>
    <w:p w14:paraId="0895BAD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66FCD57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CCE3B8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19.内侧滑转弯时，飞机转弯的快慢和所倾斜的角度不对应，然后飞机会偏航到转弯航迹的内侧。下列说法正确的是</w:t>
      </w:r>
    </w:p>
    <w:p w14:paraId="3C552CC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飞机以一定的角速度转弯而倾斜过多时，水平升力分量小于离心力</w:t>
      </w:r>
    </w:p>
    <w:p w14:paraId="151E8E8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升力的水平分量和离心力的平衡只能通过降低倾斜度建立</w:t>
      </w:r>
    </w:p>
    <w:p w14:paraId="26AD0F4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升力的水平分量和离心力的平衡可以通过降低倾斜度建立</w:t>
      </w:r>
    </w:p>
    <w:p w14:paraId="174816E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3399711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AD7FD0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20.外侧滑转弯是由于离心力比升力的水平分量还大，把飞机向转弯的外侧拉。下列说法错误的是</w:t>
      </w:r>
    </w:p>
    <w:p w14:paraId="5111F6E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外侧滑转弯的纠正引起角速度的降低，倾斜角增加，或者二者的结合</w:t>
      </w:r>
    </w:p>
    <w:p w14:paraId="54EE1C7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为维持一个给定的角速度，倾斜角必须随离心力变化</w:t>
      </w:r>
    </w:p>
    <w:p w14:paraId="0B2368E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在高速飞机上这变得特别重要</w:t>
      </w:r>
    </w:p>
    <w:p w14:paraId="57F8771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449AC1E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4CB8C07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21.为使下降时的空速和平飞时相同，下列说法错误的是</w:t>
      </w:r>
    </w:p>
    <w:p w14:paraId="41C0D66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功率必定降低</w:t>
      </w:r>
    </w:p>
    <w:p w14:paraId="3E2E1D3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重力的分量沿航迹向前作用将随迎角的下降率增加而增加</w:t>
      </w:r>
    </w:p>
    <w:p w14:paraId="59B5FA9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迎角的下降率降低时重力的向前分量增加变快</w:t>
      </w:r>
    </w:p>
    <w:p w14:paraId="09891E6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4EE220A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61531A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22.下面说法错误的是</w:t>
      </w:r>
    </w:p>
    <w:p w14:paraId="069C82B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滑翔状态，一个较大的下滑角会导致一个很大的重力分量</w:t>
      </w:r>
    </w:p>
    <w:p w14:paraId="0DB5DA3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在俯冲状态中，飞行轨迹可以达到完全垂直向下</w:t>
      </w:r>
    </w:p>
    <w:p w14:paraId="3CF6106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在爬升状态中，要想爬升得更陡和更快就必须有强大的推力，机翼的作用是主要的</w:t>
      </w:r>
    </w:p>
    <w:p w14:paraId="1189FA5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64562B2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3A4F78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23.当飞机受微小扰动而偏离原来纵向平衡状态（俯仰方向），并在扰动消失以后，飞机能自动恢复到原来纵向平衡状态的特性，叫做飞机的纵向稳定性。下列说法错误的是</w:t>
      </w:r>
    </w:p>
    <w:p w14:paraId="512650F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当飞机受扰动而机头下俯时，机翼和水平尾翼的迎角减小，会产生向上的附加升力</w:t>
      </w:r>
    </w:p>
    <w:p w14:paraId="0EDE5AA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飞机的重心位于焦点之后，飞机则是纵向不稳定的</w:t>
      </w:r>
    </w:p>
    <w:p w14:paraId="5A25BBC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当重心位置后移时，将削弱飞机的纵向稳定性</w:t>
      </w:r>
    </w:p>
    <w:p w14:paraId="60A18A2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86B97B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3E6569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24.下列说法错误的是</w:t>
      </w:r>
    </w:p>
    <w:p w14:paraId="13A9ADE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裕度越大，稳定性就越强。</w:t>
      </w:r>
    </w:p>
    <w:p w14:paraId="69EE0A1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重心的移动不会改变静稳定裕度</w:t>
      </w:r>
    </w:p>
    <w:p w14:paraId="5A4DD6F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配重的任何变化都将需要新的升降舵配平以维持水平飞行</w:t>
      </w:r>
    </w:p>
    <w:p w14:paraId="2DEC688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031AC0E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DB899A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25.无人机的发射方式可归纳为手抛发射.零长发射.弹射发射.起落架滑跑起飞.母机空中发射.容器式发射装置发射和垂直起飞等类型。下列说法正确的是</w:t>
      </w:r>
    </w:p>
    <w:p w14:paraId="236BBB2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在地面发射时，无人机使用较为广泛的发射方式是母机空中发射与零长发射</w:t>
      </w:r>
    </w:p>
    <w:p w14:paraId="0CAC0B6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无人机安装在轨道式发射装置上，在压缩空气.橡筋或液压等弹射装置作用下起飞，无人机飞离发射装置后，在辅发动机作用下完成飞行任务</w:t>
      </w:r>
    </w:p>
    <w:p w14:paraId="2D57BA8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容器式发射装置是一种封闭式发射装置，兼备发射与贮存无人机功能。它有单室式和多室式两种类型</w:t>
      </w:r>
    </w:p>
    <w:p w14:paraId="3B3C9FB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448D9D1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8AE7BE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26.无人机的回收方式可归纳为伞降回收.中空回收.起落架轮式着陆.拦阻网回收.气垫着陆和垂直着陆等类型。下列说法错误的是</w:t>
      </w:r>
    </w:p>
    <w:p w14:paraId="26C714A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中空回收，在大飞机上必须有中空回收系统，在无人机上除了有阻力伞和主伞之外，还需有钩挂伞.吊索和可旋转的脱落机构</w:t>
      </w:r>
    </w:p>
    <w:p w14:paraId="09008F2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起落架轮式着陆，有些无人机的起落架局部被设计成较坚固</w:t>
      </w:r>
    </w:p>
    <w:p w14:paraId="4E23557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用拦截网系统回收无人机是目前世界小型无人机较普遍采用的回收方式之一</w:t>
      </w:r>
    </w:p>
    <w:p w14:paraId="6B804A0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EFA3D1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A276CB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27.气垫着陆</w:t>
      </w:r>
    </w:p>
    <w:p w14:paraId="62C0954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气垫着陆的最大缺点是，不能在未经平整的地面.泥地.冰雪地或水上着陆</w:t>
      </w:r>
    </w:p>
    <w:p w14:paraId="6C21E2A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优点是不受无人机大小.重量限制，且回收率高</w:t>
      </w:r>
    </w:p>
    <w:p w14:paraId="0F7E5A6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空中回收则是1分钟1架次</w:t>
      </w:r>
    </w:p>
    <w:p w14:paraId="499F78A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2939818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5D825B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28.伞降回收</w:t>
      </w:r>
    </w:p>
    <w:p w14:paraId="3035E16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降落伞由主伞.减速伞和阻力伞三级伞组成</w:t>
      </w:r>
    </w:p>
    <w:p w14:paraId="67ECCA9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当无人机完成任务后，地面站发遥控指令给无人机，使发动机慢车，飞机减速，降高</w:t>
      </w:r>
    </w:p>
    <w:p w14:paraId="6EA5A95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无人机悬挂在主伞下慢慢着陆，机下触地开关接通，使主伞收回无人机内，这是对降落伞回收过程最简单的描述</w:t>
      </w:r>
    </w:p>
    <w:p w14:paraId="4272E55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ECD16A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6F1E2E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29.拦截网或“天钩”回收</w:t>
      </w:r>
    </w:p>
    <w:p w14:paraId="302ED67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用拦截网系统回收无人机是目前世界中型无人机较普遍采用的回收方式之一</w:t>
      </w:r>
    </w:p>
    <w:p w14:paraId="3B6DAE8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拦截网系统通常由拦截网.能量吸收装置组成</w:t>
      </w:r>
    </w:p>
    <w:p w14:paraId="3F7E693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能量吸收装置与拦截网相连，其作用是吸收无人机撞网的能量，免得无人机触网后在网上弹跳不停，以致损伤</w:t>
      </w:r>
    </w:p>
    <w:p w14:paraId="53BEA7C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26CA548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8BF865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30.关于固定翼垂直起飞错误的是</w:t>
      </w:r>
    </w:p>
    <w:p w14:paraId="03B6B33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飞机在起飞时，以垂直姿态安置在发生场上，由飞机尾支座支撑飞机，在机上发动机作用下起飞</w:t>
      </w:r>
    </w:p>
    <w:p w14:paraId="29CB5EC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机上配备垂直起飞用发动机，在该发动机推力作用下，飞机垂直起飞</w:t>
      </w:r>
    </w:p>
    <w:p w14:paraId="6141874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美国的格鲁门公司设计的754型无人机，它保留普通起落架装置，机尾有尾支座，可采用起落架滑跑方式起飞，也可以垂直姿态起飞</w:t>
      </w:r>
    </w:p>
    <w:p w14:paraId="2AA149F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55F1B1F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383C03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31.下列哪种形式的旋翼飞行器不是直升机：</w:t>
      </w:r>
    </w:p>
    <w:p w14:paraId="51D0A54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单旋翼带尾桨式</w:t>
      </w:r>
    </w:p>
    <w:p w14:paraId="778D88E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共轴双旋翼式</w:t>
      </w:r>
    </w:p>
    <w:p w14:paraId="303C91E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自转旋翼式</w:t>
      </w:r>
    </w:p>
    <w:p w14:paraId="454743E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1A70792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C5FE70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32.俄罗斯研制的单旋翼直升机的旋翼旋转方向一般为：</w:t>
      </w:r>
    </w:p>
    <w:p w14:paraId="2E018A6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俯视顺时针旋翼</w:t>
      </w:r>
    </w:p>
    <w:p w14:paraId="1D3BDF4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俯视逆时针旋翼</w:t>
      </w:r>
    </w:p>
    <w:p w14:paraId="34F1326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没有规律</w:t>
      </w:r>
    </w:p>
    <w:p w14:paraId="2DA9F58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7A9FD44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CCF261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33.美国研制的单旋翼直升机的旋翼旋转方向一般为：</w:t>
      </w:r>
    </w:p>
    <w:p w14:paraId="5BD3F83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俯视顺时针旋翼</w:t>
      </w:r>
    </w:p>
    <w:p w14:paraId="245A6C6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俯视逆时针旋翼</w:t>
      </w:r>
    </w:p>
    <w:p w14:paraId="0B47420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没有规律</w:t>
      </w:r>
    </w:p>
    <w:p w14:paraId="09B78A2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306FE4B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0B6B36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34.如果采用并列式双驾驶员座舱，并指定左座为机长位置，则旋翼的旋转方向：</w:t>
      </w:r>
    </w:p>
    <w:p w14:paraId="0A025A4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采用俯视顺时针旋翼好一些</w:t>
      </w:r>
    </w:p>
    <w:p w14:paraId="57C4FC3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采用俯视逆时针旋翼好一些</w:t>
      </w:r>
    </w:p>
    <w:p w14:paraId="54CF9EF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没有区别</w:t>
      </w:r>
    </w:p>
    <w:p w14:paraId="207BE4D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14B9BA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0DAE7C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35.下列说法错误的是（没有提到的条件则视为相同）：</w:t>
      </w:r>
    </w:p>
    <w:p w14:paraId="554E561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旋翼直径越大则拉力越大</w:t>
      </w:r>
    </w:p>
    <w:p w14:paraId="3598402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旋翼直径越大则悬停诱导速度越大</w:t>
      </w:r>
    </w:p>
    <w:p w14:paraId="7ECB2AA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旋翼直径越大则桨盘载荷越小</w:t>
      </w:r>
    </w:p>
    <w:p w14:paraId="72604E7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6140661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4330F2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36.为了解决大速度下空气压缩性的影响和噪音问题，可以对桨叶进行何种处理：</w:t>
      </w:r>
    </w:p>
    <w:p w14:paraId="3399D53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把桨叶尖部作成后掠形</w:t>
      </w:r>
    </w:p>
    <w:p w14:paraId="737338C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采用矩形桨叶</w:t>
      </w:r>
    </w:p>
    <w:p w14:paraId="768B0C1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采用尖削桨叶</w:t>
      </w:r>
    </w:p>
    <w:p w14:paraId="024514B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5865CB7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4FB03B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37.推式尾桨和拉式尾桨哪个效率更高：</w:t>
      </w:r>
    </w:p>
    <w:p w14:paraId="4BEACC5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推式尾桨</w:t>
      </w:r>
    </w:p>
    <w:p w14:paraId="5794912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拉式尾桨</w:t>
      </w:r>
    </w:p>
    <w:p w14:paraId="48B3821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若其他参数没有区别则没有区别</w:t>
      </w:r>
    </w:p>
    <w:p w14:paraId="13A07A6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02470D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801B92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38.下列关于共轴双旋翼直升机旋翼的说法的是：</w:t>
      </w:r>
    </w:p>
    <w:p w14:paraId="224E9A2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旋翼只起升力面的作用</w:t>
      </w:r>
    </w:p>
    <w:p w14:paraId="2C08843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旋翼只充当纵横向和航向的操纵面</w:t>
      </w:r>
    </w:p>
    <w:p w14:paraId="7EC7346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旋翼既是升力面又是纵横向和航向的操纵面</w:t>
      </w:r>
    </w:p>
    <w:p w14:paraId="25FF45B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7104E35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09D5F3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39.下列著名直升机，采用共轴双旋翼布局的是：</w:t>
      </w:r>
    </w:p>
    <w:p w14:paraId="004397B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阿帕奇</w:t>
      </w:r>
    </w:p>
    <w:p w14:paraId="7DBF501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Ka-50</w:t>
      </w:r>
    </w:p>
    <w:p w14:paraId="1D27375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海豚</w:t>
      </w:r>
    </w:p>
    <w:p w14:paraId="7E7336A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11B82BA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264DD8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40.以下是共轴双旋翼直升机的优点的是：</w:t>
      </w:r>
    </w:p>
    <w:p w14:paraId="21B6B30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操作结构简单</w:t>
      </w:r>
    </w:p>
    <w:p w14:paraId="2AA66AC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自转下滑性能优异</w:t>
      </w:r>
    </w:p>
    <w:p w14:paraId="5888BCE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纵向尺寸小</w:t>
      </w:r>
    </w:p>
    <w:p w14:paraId="78FD1B7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3295EBA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19E09A5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41.共轴式直升机废阻面积一般大于单旋翼直升机，这是因为：</w:t>
      </w:r>
    </w:p>
    <w:p w14:paraId="0C8D304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共轴式直升机的纵向尺寸较大</w:t>
      </w:r>
    </w:p>
    <w:p w14:paraId="3471AA1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其结构重量与载重均集中在重心附近</w:t>
      </w:r>
    </w:p>
    <w:p w14:paraId="78891C0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其特殊的操作系统要求两旋翼之间保持一定距离</w:t>
      </w:r>
    </w:p>
    <w:p w14:paraId="079DC44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412E3A4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4A12FD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42.共轴式直升机的纵横向操纵是操纵何处得以实现的：</w:t>
      </w:r>
    </w:p>
    <w:p w14:paraId="04B7CFD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下旋翼自动倾斜器的不动环</w:t>
      </w:r>
    </w:p>
    <w:p w14:paraId="6A9F556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下旋翼自动倾斜器的可动环</w:t>
      </w:r>
    </w:p>
    <w:p w14:paraId="14B76C1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上旋翼自动倾斜器的可动环</w:t>
      </w:r>
    </w:p>
    <w:p w14:paraId="57868DF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C695B2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757959E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43.上下旋翼的自动倾斜器有何位置关系：</w:t>
      </w:r>
    </w:p>
    <w:p w14:paraId="5CD5881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上旋翼自动倾斜器领先下旋翼自动倾斜器90度</w:t>
      </w:r>
    </w:p>
    <w:p w14:paraId="30DE84E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下旋翼自动倾斜器领先上旋翼自动倾斜器90度</w:t>
      </w:r>
    </w:p>
    <w:p w14:paraId="6E83F2F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上下旋翼自动倾斜器始终保持平行</w:t>
      </w:r>
    </w:p>
    <w:p w14:paraId="561E04E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173E5D7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6A2250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44.共轴式直升机的航向操纵是如何实现的：</w:t>
      </w:r>
    </w:p>
    <w:p w14:paraId="4D4B479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通过操纵上下旋翼的自动倾斜器</w:t>
      </w:r>
    </w:p>
    <w:p w14:paraId="3C5EE16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通过分别改变上下旋翼的总距</w:t>
      </w:r>
    </w:p>
    <w:p w14:paraId="0CA3DB1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通过自动倾斜器和总距的联合操纵</w:t>
      </w:r>
    </w:p>
    <w:p w14:paraId="1D622E6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346CDC0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EB41F4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45.四轴飞行器如何实现控制：</w:t>
      </w:r>
    </w:p>
    <w:p w14:paraId="046CD1A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通过调整不同旋翼之间的总矩</w:t>
      </w:r>
    </w:p>
    <w:p w14:paraId="0AD9A95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通过调整不同旋翼之间相对转速</w:t>
      </w:r>
    </w:p>
    <w:p w14:paraId="60A0567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通过调整不同旋翼之间倾斜角度</w:t>
      </w:r>
    </w:p>
    <w:p w14:paraId="263EBF7A">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1DD49D0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8326A6F">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46.下列哪个选项中的直升机的分类方式是相同的：</w:t>
      </w:r>
    </w:p>
    <w:p w14:paraId="3CC440D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3代直升机，</w:t>
      </w:r>
      <w:r>
        <w:rPr>
          <w:rFonts w:hint="eastAsia" w:asciiTheme="minorEastAsia" w:hAnsiTheme="minorEastAsia" w:eastAsiaTheme="minorEastAsia" w:cstheme="minorEastAsia"/>
          <w:sz w:val="22"/>
          <w:szCs w:val="22"/>
        </w:rPr>
        <w:fldChar w:fldCharType="begin"/>
      </w:r>
      <w:r>
        <w:rPr>
          <w:rFonts w:hint="eastAsia" w:asciiTheme="minorEastAsia" w:hAnsiTheme="minorEastAsia" w:eastAsiaTheme="minorEastAsia" w:cstheme="minorEastAsia"/>
          <w:sz w:val="22"/>
          <w:szCs w:val="22"/>
        </w:rPr>
        <w:instrText xml:space="preserve"> HYPERLINK "http://zh.wikipedia.org/w/index.php?title=%E6%97%8B%E7%BF%BC%E5%BC%8F%E8%9E%BA%E6%97%8B%E6%A1%A8%E9%A3%9E%E6%9C%BA&amp;action=edit&amp;redlink=1" \h </w:instrText>
      </w:r>
      <w:r>
        <w:rPr>
          <w:rFonts w:hint="eastAsia" w:asciiTheme="minorEastAsia" w:hAnsiTheme="minorEastAsia" w:eastAsiaTheme="minorEastAsia" w:cstheme="minorEastAsia"/>
          <w:sz w:val="22"/>
          <w:szCs w:val="22"/>
        </w:rPr>
        <w:fldChar w:fldCharType="separate"/>
      </w:r>
      <w:r>
        <w:rPr>
          <w:rFonts w:hint="eastAsia" w:asciiTheme="minorEastAsia" w:hAnsiTheme="minorEastAsia" w:eastAsiaTheme="minorEastAsia" w:cstheme="minorEastAsia"/>
          <w:sz w:val="22"/>
          <w:szCs w:val="22"/>
        </w:rPr>
        <w:t>变模态无人旋翼机</w:t>
      </w:r>
      <w:r>
        <w:rPr>
          <w:rFonts w:hint="eastAsia" w:asciiTheme="minorEastAsia" w:hAnsiTheme="minorEastAsia" w:eastAsiaTheme="minorEastAsia" w:cstheme="minorEastAsia"/>
          <w:sz w:val="22"/>
          <w:szCs w:val="22"/>
        </w:rPr>
        <w:fldChar w:fldCharType="end"/>
      </w:r>
      <w:r>
        <w:rPr>
          <w:rFonts w:hint="eastAsia" w:asciiTheme="minorEastAsia" w:hAnsiTheme="minorEastAsia" w:eastAsiaTheme="minorEastAsia" w:cstheme="minorEastAsia"/>
          <w:sz w:val="22"/>
          <w:szCs w:val="22"/>
        </w:rPr>
        <w:t>，复合无人旋翼机</w:t>
      </w:r>
    </w:p>
    <w:p w14:paraId="26A3E88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微型直升机，轻型无人直升机，四轴飞行器</w:t>
      </w:r>
    </w:p>
    <w:p w14:paraId="371AC0B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单旋翼带尾桨式直升机，双旋翼共轴式直升机，多轴无人飞行器</w:t>
      </w:r>
    </w:p>
    <w:p w14:paraId="4ACCC056">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41E6CEE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628A28C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47.下列关于旋翼直径过大可能带来的坏处的说法，错误的是：</w:t>
      </w:r>
    </w:p>
    <w:p w14:paraId="2E6F870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直升机重量增加</w:t>
      </w:r>
    </w:p>
    <w:p w14:paraId="11CBAE3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使直升机在丛林等复杂地貌条件机动能力差</w:t>
      </w:r>
    </w:p>
    <w:p w14:paraId="56B5F72C">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增大旋翼诱阻功率</w:t>
      </w:r>
    </w:p>
    <w:p w14:paraId="45E4984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7A67062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399494B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48.下列关于尾桨的安装位置低可能带来的好处的说法，错误的是：</w:t>
      </w:r>
    </w:p>
    <w:p w14:paraId="64D65AF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有助于提高尾桨效率</w:t>
      </w:r>
    </w:p>
    <w:p w14:paraId="352C11A0">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有助于减轻结构重量</w:t>
      </w:r>
    </w:p>
    <w:p w14:paraId="0B80E7B2">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有助于减小传动系统的复杂性</w:t>
      </w:r>
    </w:p>
    <w:p w14:paraId="0C451F44">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5F51FA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5A4BDFB1">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49.下列关于尾桨的安装位置高可能带来的好处的说法，错误的是：</w:t>
      </w:r>
    </w:p>
    <w:p w14:paraId="18225815">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有助于提高尾桨效率</w:t>
      </w:r>
    </w:p>
    <w:p w14:paraId="033916B7">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有助于减小传动系统的复杂性</w:t>
      </w:r>
    </w:p>
    <w:p w14:paraId="7B800C7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有助于提高前飞的稳定性</w:t>
      </w:r>
    </w:p>
    <w:p w14:paraId="14EBDBBE">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6F80A84D">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2EE7BDF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50.下列哪种尾桨旋转方向效率较高：</w:t>
      </w:r>
    </w:p>
    <w:p w14:paraId="382117BB">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底部向前的旋转方向</w:t>
      </w:r>
    </w:p>
    <w:p w14:paraId="6FC0243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顶部向前的旋转方向</w:t>
      </w:r>
    </w:p>
    <w:p w14:paraId="648876B3">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旋转方向对效率没有影响</w:t>
      </w:r>
    </w:p>
    <w:p w14:paraId="32D47FC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3BAE94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51.下面关于旋翼的说法错误的是</w:t>
      </w:r>
    </w:p>
    <w:p w14:paraId="1BB1165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本质上讲旋翼是一个能量转换部件，它把发动机通过旋翼轴传来的旋转动能转换成旋翼拉力。</w:t>
      </w:r>
    </w:p>
    <w:p w14:paraId="01E1718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旋翼的基本功能是产生旋翼拉力。</w:t>
      </w:r>
    </w:p>
    <w:p w14:paraId="072BE79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旋翼的基本功能是产生前进推力。</w:t>
      </w:r>
    </w:p>
    <w:p w14:paraId="0E1C170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5089D90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34F375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52.挥舞运动指的是</w:t>
      </w:r>
    </w:p>
    <w:p w14:paraId="3CFFA65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桨叶绕水平铰可以上下活动。</w:t>
      </w:r>
    </w:p>
    <w:p w14:paraId="67D65E2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桨叶绕垂直铰的前后活动。</w:t>
      </w:r>
    </w:p>
    <w:p w14:paraId="647B4FB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桨叶绕轴向铰的转动。</w:t>
      </w:r>
    </w:p>
    <w:p w14:paraId="2659AE4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33B8BB4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0028DF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53.下面直升机旋翼的结构形式是无铰式旋翼的是</w:t>
      </w:r>
    </w:p>
    <w:p w14:paraId="0D260E5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法国的"松鼠"直升机。</w:t>
      </w:r>
    </w:p>
    <w:p w14:paraId="095B4D6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B.O—105直升机。</w:t>
      </w:r>
    </w:p>
    <w:p w14:paraId="0D9E171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直-11型直升机。</w:t>
      </w:r>
    </w:p>
    <w:p w14:paraId="5C528E5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4DC6AF9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A08D29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54.下面哪个是梯形桨叶</w:t>
      </w:r>
    </w:p>
    <w:p w14:paraId="2292213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w:t>
      </w:r>
      <w:r>
        <w:rPr>
          <w:rFonts w:hint="eastAsia" w:asciiTheme="minorEastAsia" w:hAnsiTheme="minorEastAsia" w:eastAsiaTheme="minorEastAsia" w:cstheme="minorEastAsia"/>
          <w:sz w:val="22"/>
          <w:szCs w:val="22"/>
        </w:rPr>
        <w:drawing>
          <wp:inline distT="0" distB="0" distL="0" distR="0">
            <wp:extent cx="2066290" cy="409575"/>
            <wp:effectExtent l="0" t="0" r="10160" b="9525"/>
            <wp:docPr id="25" name="Picture 13" descr="/storage/emulated/0/.polarisOffice5/polarisTemp/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3" descr="/storage/emulated/0/.polarisOffice5/polarisTemp/image7.png"/>
                    <pic:cNvPicPr>
                      <a:picLocks noChangeAspect="1" noChangeArrowheads="1"/>
                    </pic:cNvPicPr>
                  </pic:nvPicPr>
                  <pic:blipFill>
                    <a:blip r:embed="rId16"/>
                    <a:stretch>
                      <a:fillRect/>
                    </a:stretch>
                  </pic:blipFill>
                  <pic:spPr>
                    <a:xfrm>
                      <a:off x="0" y="0"/>
                      <a:ext cx="2067560" cy="410210"/>
                    </a:xfrm>
                    <a:prstGeom prst="rect">
                      <a:avLst/>
                    </a:prstGeom>
                    <a:noFill/>
                    <a:ln w="3175" cap="flat" cmpd="sng">
                      <a:noFill/>
                      <a:prstDash val="solid"/>
                      <a:miter lim="800000"/>
                      <a:headEnd/>
                      <a:tailEnd/>
                    </a:ln>
                  </pic:spPr>
                </pic:pic>
              </a:graphicData>
            </a:graphic>
          </wp:inline>
        </w:drawing>
      </w:r>
    </w:p>
    <w:p w14:paraId="3077B75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w:t>
      </w:r>
      <w:r>
        <w:rPr>
          <w:rFonts w:hint="eastAsia" w:asciiTheme="minorEastAsia" w:hAnsiTheme="minorEastAsia" w:eastAsiaTheme="minorEastAsia" w:cstheme="minorEastAsia"/>
          <w:sz w:val="22"/>
          <w:szCs w:val="22"/>
        </w:rPr>
        <w:drawing>
          <wp:inline distT="0" distB="0" distL="0" distR="0">
            <wp:extent cx="1933575" cy="447675"/>
            <wp:effectExtent l="0" t="0" r="9525" b="9525"/>
            <wp:docPr id="26" name="Picture 15" descr="/storage/emulated/0/.polarisOffice5/polarisTemp/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5" descr="/storage/emulated/0/.polarisOffice5/polarisTemp/image8.png"/>
                    <pic:cNvPicPr>
                      <a:picLocks noChangeAspect="1" noChangeArrowheads="1"/>
                    </pic:cNvPicPr>
                  </pic:nvPicPr>
                  <pic:blipFill>
                    <a:blip r:embed="rId17"/>
                    <a:stretch>
                      <a:fillRect/>
                    </a:stretch>
                  </pic:blipFill>
                  <pic:spPr>
                    <a:xfrm>
                      <a:off x="0" y="0"/>
                      <a:ext cx="1934209" cy="448310"/>
                    </a:xfrm>
                    <a:prstGeom prst="rect">
                      <a:avLst/>
                    </a:prstGeom>
                    <a:noFill/>
                    <a:ln w="3175" cap="flat" cmpd="sng">
                      <a:noFill/>
                      <a:prstDash val="solid"/>
                      <a:miter lim="800000"/>
                      <a:headEnd/>
                      <a:tailEnd/>
                    </a:ln>
                  </pic:spPr>
                </pic:pic>
              </a:graphicData>
            </a:graphic>
          </wp:inline>
        </w:drawing>
      </w:r>
    </w:p>
    <w:p w14:paraId="7E6B5F0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w:t>
      </w:r>
      <w:r>
        <w:rPr>
          <w:rFonts w:hint="eastAsia" w:asciiTheme="minorEastAsia" w:hAnsiTheme="minorEastAsia" w:eastAsiaTheme="minorEastAsia" w:cstheme="minorEastAsia"/>
          <w:sz w:val="22"/>
          <w:szCs w:val="22"/>
        </w:rPr>
        <w:drawing>
          <wp:inline distT="0" distB="0" distL="0" distR="0">
            <wp:extent cx="1943100" cy="438150"/>
            <wp:effectExtent l="0" t="0" r="0" b="0"/>
            <wp:docPr id="27" name="Picture 17" descr="/storage/emulated/0/.polarisOffice5/polarisTemp/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17" descr="/storage/emulated/0/.polarisOffice5/polarisTemp/image9.png"/>
                    <pic:cNvPicPr>
                      <a:picLocks noChangeAspect="1" noChangeArrowheads="1"/>
                    </pic:cNvPicPr>
                  </pic:nvPicPr>
                  <pic:blipFill>
                    <a:blip r:embed="rId18"/>
                    <a:stretch>
                      <a:fillRect/>
                    </a:stretch>
                  </pic:blipFill>
                  <pic:spPr>
                    <a:xfrm>
                      <a:off x="0" y="0"/>
                      <a:ext cx="1943735" cy="438785"/>
                    </a:xfrm>
                    <a:prstGeom prst="rect">
                      <a:avLst/>
                    </a:prstGeom>
                    <a:noFill/>
                    <a:ln w="3175" cap="flat" cmpd="sng">
                      <a:noFill/>
                      <a:prstDash val="solid"/>
                      <a:miter lim="800000"/>
                      <a:headEnd/>
                      <a:tailEnd/>
                    </a:ln>
                  </pic:spPr>
                </pic:pic>
              </a:graphicData>
            </a:graphic>
          </wp:inline>
        </w:drawing>
      </w:r>
    </w:p>
    <w:p w14:paraId="42B9AFF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6042084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89D736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55.关于桨叶的剖面形状说法错误的是</w:t>
      </w:r>
    </w:p>
    <w:p w14:paraId="164757C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桨叶的剖面形状称为桨叶翼型。</w:t>
      </w:r>
    </w:p>
    <w:p w14:paraId="0EEAA11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桨叶翼型常见的有平凸型.双凸型和非对称型。</w:t>
      </w:r>
    </w:p>
    <w:p w14:paraId="4566A84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一般用相对厚度.最大厚度位置.相对弯度.最大弯度位置等参数来说明桨叶翼型。</w:t>
      </w:r>
    </w:p>
    <w:p w14:paraId="5DE4696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02A570F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7B4BE17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56.关于旋翼桨榖的说法正确的是</w:t>
      </w:r>
    </w:p>
    <w:p w14:paraId="0F7D1B0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桨毂在承受由桨叶传来的很大离心力的同时，在挥舞面及摆振面都要承受较小的交变载荷。</w:t>
      </w:r>
    </w:p>
    <w:p w14:paraId="7F660D1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桨毂的各个铰都必须带有轴承，轴承的工作条件良好。</w:t>
      </w:r>
    </w:p>
    <w:p w14:paraId="57F891D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桨毂将传递和承受旋翼的拉力.离心力及挥舞.摆振.变距的交变力矩。</w:t>
      </w:r>
    </w:p>
    <w:p w14:paraId="2FCF5D7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5094EC1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28A2760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57.尾桨的功能是</w:t>
      </w:r>
    </w:p>
    <w:p w14:paraId="55474A4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在单旋翼直升机上，尾桨主要功能是提供纵向稳定性。</w:t>
      </w:r>
    </w:p>
    <w:p w14:paraId="27400C6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在单旋翼直升机上，能对直升机航向起到操纵和稳定作用。</w:t>
      </w:r>
    </w:p>
    <w:p w14:paraId="6E60277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在单旋翼直升机上，尾桨主要功能是提供升力。</w:t>
      </w:r>
    </w:p>
    <w:p w14:paraId="1D8F47D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51B497C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EBF9D3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58.下面说法正确的是</w:t>
      </w:r>
    </w:p>
    <w:p w14:paraId="11E3995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跷跷板”尾桨一般安排结构锥度角，这是因为使拉力与离心力平衡所需的结构锥度角很小。</w:t>
      </w:r>
    </w:p>
    <w:p w14:paraId="18B7087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无轴承旋翼带有挥舞铰.变距铰，致使结构重量难以减轻，而且维护工作量大.寿命低。</w:t>
      </w:r>
    </w:p>
    <w:p w14:paraId="4E0F53A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跷跷板”旋翼有2片桨叶共用一个挥舞铰，无摆振铰。</w:t>
      </w:r>
    </w:p>
    <w:p w14:paraId="309C8DC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57C55CA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7BA5486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59.下面哪种直升机采用了无轴承旋翼</w:t>
      </w:r>
    </w:p>
    <w:p w14:paraId="2BAEC8A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S-76直升机。</w:t>
      </w:r>
    </w:p>
    <w:p w14:paraId="363BAFD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苏制米-8直升机。</w:t>
      </w:r>
    </w:p>
    <w:p w14:paraId="760356B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UH-60A.直升机。</w:t>
      </w:r>
    </w:p>
    <w:p w14:paraId="1090811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005BC9C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AF1AC0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60.下面说法正确的是</w:t>
      </w:r>
    </w:p>
    <w:p w14:paraId="7C3B048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主减速器的特点是传递的功率大和减速比小。</w:t>
      </w:r>
    </w:p>
    <w:p w14:paraId="35F2743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主减速器的功能是将发动机功率传递给旋翼轴，应满足传动比及换向要求。</w:t>
      </w:r>
    </w:p>
    <w:p w14:paraId="10A6D3E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尾减速器的输出轴是尾桨轴.输入轴与尾传动轴相连，一般由一对伞齿轮构成，输入轴与输出轴夹角一般为45o。</w:t>
      </w:r>
    </w:p>
    <w:p w14:paraId="19210D7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1574F46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2E646D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61.自动倾斜器，有多种不同结构形式，但控制机理都是一样的。它们在构造上都应满足要求：</w:t>
      </w:r>
    </w:p>
    <w:p w14:paraId="58DBEC1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其动环与旋翼同步旋转，并可绕球铰转动。</w:t>
      </w:r>
    </w:p>
    <w:p w14:paraId="36B8F68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能沿旋翼轴方向上下移动，以实现周期变距操纵。</w:t>
      </w:r>
    </w:p>
    <w:p w14:paraId="47079F1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能够向任何方向倾斜，以实现总距操纵。</w:t>
      </w:r>
    </w:p>
    <w:p w14:paraId="5E630C5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B7ED8E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AD7CF9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62.关于自动倾斜器说法错误的是</w:t>
      </w:r>
    </w:p>
    <w:p w14:paraId="73D9035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旋翼的总距和周期变距操纵都是靠自动倾斜器来完成。</w:t>
      </w:r>
    </w:p>
    <w:p w14:paraId="49B27F9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直升机旋翼的挥舞控制机构称为自动倾斜器。</w:t>
      </w:r>
    </w:p>
    <w:p w14:paraId="01040E0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自动倾斜器由内轴.外轴.导筒.内环.外环.旋转环.操纵摇臂.变距拉杆等组成。</w:t>
      </w:r>
    </w:p>
    <w:p w14:paraId="7BDB94A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168E689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79ACB6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63.直升机机体的力和力矩不包括</w:t>
      </w:r>
    </w:p>
    <w:p w14:paraId="3C70D91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自身重力。</w:t>
      </w:r>
    </w:p>
    <w:p w14:paraId="75B8B5C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旋翼桨叶的铰链力矩。</w:t>
      </w:r>
    </w:p>
    <w:p w14:paraId="3C46DB1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旋翼.尾桨的反扭矩和桨毂力矩。</w:t>
      </w:r>
    </w:p>
    <w:p w14:paraId="17C394F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0BE08F1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C2AA30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64.关于旋翼的反扭矩说法正确的是</w:t>
      </w:r>
    </w:p>
    <w:p w14:paraId="60C7509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旋翼的反扭矩会迫使直升机向旋翼旋转的反方向偏转。</w:t>
      </w:r>
    </w:p>
    <w:p w14:paraId="776AA53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旋翼反扭矩的大小取决于发动机输入功率的大小。</w:t>
      </w:r>
    </w:p>
    <w:p w14:paraId="43274D2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发动机带动旋翼旋转时，旋翼诱导阻力力矩为发动机传递给旋翼轴的扭矩所平衡。</w:t>
      </w:r>
    </w:p>
    <w:p w14:paraId="1920F8E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2FDA92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5034BB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65.下面说法正确的是</w:t>
      </w:r>
    </w:p>
    <w:p w14:paraId="77D5390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一般来讲，尾桨反扭矩的数值是比较大的。</w:t>
      </w:r>
    </w:p>
    <w:p w14:paraId="51A9A65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如果尾桨桨毂中心位于直升机重心之上或重心之下，则不会产生滚转力矩。</w:t>
      </w:r>
    </w:p>
    <w:p w14:paraId="01134A6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尾桨主要用于平衡旋翼的反扭矩，在有些场合也可以改变直升机的侧向平衡状态。</w:t>
      </w:r>
    </w:p>
    <w:p w14:paraId="57F1AE9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281DBF0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27E95BA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66.旋翼水平铰的作用</w:t>
      </w:r>
    </w:p>
    <w:p w14:paraId="2B81D1A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自动调节桨叶升力变化，消除侧倾力矩。</w:t>
      </w:r>
    </w:p>
    <w:p w14:paraId="427226C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使桨叶拉力发生周期性变化，也会使桨叶根部受到的弯矩发生周期性变化。</w:t>
      </w:r>
    </w:p>
    <w:p w14:paraId="6A34517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产生自下而上的挥舞相对气流，这会使桨叶迎角减小，拉力减小。</w:t>
      </w:r>
    </w:p>
    <w:p w14:paraId="4BF4450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2F03E61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125139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67.铰接式旋翼在吹风挥舞时，旋翼每转一周，桨叶挥舞速度和挥舞角分别出现一次周期性变化。下面正确的是</w:t>
      </w:r>
    </w:p>
    <w:p w14:paraId="0060399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挥舞角的变化比挥舞速度的变化滞后900。</w:t>
      </w:r>
    </w:p>
    <w:p w14:paraId="613E363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桨叶在900方位下挥速度最大，在2700方位上挥速度最大。</w:t>
      </w:r>
    </w:p>
    <w:p w14:paraId="468EAC4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桨叶在1800方位挥舞最低，在3600方位挥舞最高。</w:t>
      </w:r>
    </w:p>
    <w:p w14:paraId="4556C14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1CB0B83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3C322B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68.下面关于桨叶的挥舞调节说法正确的是</w:t>
      </w:r>
    </w:p>
    <w:p w14:paraId="00CC700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桨叶角的大小随桨叶挥舞角的改变而变化的这一特点，称为桨叶的上反效应。</w:t>
      </w:r>
    </w:p>
    <w:p w14:paraId="7DA3FEF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直升机的旋翼的桨叶上挥时，变距拉杆拉住变距摇臂使桨叶角增大。</w:t>
      </w:r>
    </w:p>
    <w:p w14:paraId="2436E54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直升机的旋翼的桨叶下挥时，变距拉杆顶住变距摇臂使桨叶角增大。</w:t>
      </w:r>
    </w:p>
    <w:p w14:paraId="782D0B4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67B9F97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2E0ACBD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69.桨叶"上反效应"引起锥体向方位侧倒</w:t>
      </w:r>
    </w:p>
    <w:p w14:paraId="0A0422D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00。</w:t>
      </w:r>
    </w:p>
    <w:p w14:paraId="4F1ACB6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900。</w:t>
      </w:r>
    </w:p>
    <w:p w14:paraId="67E1719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1800。</w:t>
      </w:r>
    </w:p>
    <w:p w14:paraId="2E41B94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3615C88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681B05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70.桨叶的挥舞调节作用使旋翼锥体向方位侧倒</w:t>
      </w:r>
    </w:p>
    <w:p w14:paraId="246F3F3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900。</w:t>
      </w:r>
    </w:p>
    <w:p w14:paraId="6221123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1800。</w:t>
      </w:r>
    </w:p>
    <w:p w14:paraId="6AEB424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2700。</w:t>
      </w:r>
    </w:p>
    <w:p w14:paraId="0A01F02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7C38B41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667D3D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71.悬停状态下，旋翼形成</w:t>
      </w:r>
    </w:p>
    <w:p w14:paraId="575856B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正锥体。</w:t>
      </w:r>
    </w:p>
    <w:p w14:paraId="7EE7A7E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平面。</w:t>
      </w:r>
    </w:p>
    <w:p w14:paraId="04E63B4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倒锥体。</w:t>
      </w:r>
    </w:p>
    <w:p w14:paraId="4DDAE08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466D237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900A5B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72.关于摆振运动说法正确的是</w:t>
      </w:r>
    </w:p>
    <w:p w14:paraId="0EA4869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桨叶绕垂直铰的前后摆动，就称为桨叶的摆振运动。</w:t>
      </w:r>
    </w:p>
    <w:p w14:paraId="1FBE84C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桨叶上挥时，哥氏力欲使桨叶加速旋转，桨叶可绕垂直铰向后摆动一个角度。</w:t>
      </w:r>
    </w:p>
    <w:p w14:paraId="093B06C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当桨叶下挥时，哥氏力欲使桨叶减速旋转，桨叶可绕垂直铰向前摆动一个角度。</w:t>
      </w:r>
    </w:p>
    <w:p w14:paraId="04AC5B3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5B2D65B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C3C06D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73.影响地面效应的因素不包括</w:t>
      </w:r>
    </w:p>
    <w:p w14:paraId="09D0077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地表环境。</w:t>
      </w:r>
    </w:p>
    <w:p w14:paraId="33A4F3C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下滑速度和风。</w:t>
      </w:r>
    </w:p>
    <w:p w14:paraId="65CE307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高度。</w:t>
      </w:r>
    </w:p>
    <w:p w14:paraId="774DF77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3740B4F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DECDDD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74.地面效应对飞行性能的影响不包括</w:t>
      </w:r>
    </w:p>
    <w:p w14:paraId="322E084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在保持拉力不变的条件下所需功率减小。</w:t>
      </w:r>
    </w:p>
    <w:p w14:paraId="7F03C20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直升机有地效悬停升限小于无地效悬停升限。</w:t>
      </w:r>
    </w:p>
    <w:p w14:paraId="2DD8921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在保持功率不变的条件下拉力要增加。</w:t>
      </w:r>
    </w:p>
    <w:p w14:paraId="11269AE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4D6378A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1A5CDDE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75.直升机的操纵不包括</w:t>
      </w:r>
    </w:p>
    <w:p w14:paraId="25A53BF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总距操纵。</w:t>
      </w:r>
    </w:p>
    <w:p w14:paraId="7F2C1C1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周期变距。</w:t>
      </w:r>
    </w:p>
    <w:p w14:paraId="6685064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副翼操纵。</w:t>
      </w:r>
    </w:p>
    <w:p w14:paraId="0D23608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3EFAFE6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20692B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76.改变旋翼拉力大小的方法不包括</w:t>
      </w:r>
    </w:p>
    <w:p w14:paraId="772C15D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操纵总距杆。</w:t>
      </w:r>
    </w:p>
    <w:p w14:paraId="25153F6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操纵油门环。</w:t>
      </w:r>
    </w:p>
    <w:p w14:paraId="7056AAD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操纵方向舵。</w:t>
      </w:r>
    </w:p>
    <w:p w14:paraId="2DAA261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17CD171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CC8443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77.小型无人直升机的操纵系统</w:t>
      </w:r>
    </w:p>
    <w:p w14:paraId="492FE87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总距.纵向.横向及航向操纵通道相互独立。</w:t>
      </w:r>
    </w:p>
    <w:p w14:paraId="35505F9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总距与航向.纵向操纵运动协调工作，横向操纵通道独立。</w:t>
      </w:r>
    </w:p>
    <w:p w14:paraId="1072A34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总距与航向.横向操纵运动协调工作，纵向操纵通道独立。</w:t>
      </w:r>
    </w:p>
    <w:p w14:paraId="584EA08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5B43959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28CB86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drawing>
          <wp:anchor distT="0" distB="0" distL="114300" distR="114300" simplePos="0" relativeHeight="251659264" behindDoc="0" locked="0" layoutInCell="1" allowOverlap="1">
            <wp:simplePos x="0" y="0"/>
            <wp:positionH relativeFrom="column">
              <wp:posOffset>1791335</wp:posOffset>
            </wp:positionH>
            <wp:positionV relativeFrom="paragraph">
              <wp:posOffset>282575</wp:posOffset>
            </wp:positionV>
            <wp:extent cx="998855" cy="859790"/>
            <wp:effectExtent l="0" t="0" r="10795" b="16510"/>
            <wp:wrapNone/>
            <wp:docPr id="32" name="Picture 19" descr="/storage/emulated/0/.polarisOffice5/polarisTemp/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9" descr="/storage/emulated/0/.polarisOffice5/polarisTemp/image10.png"/>
                    <pic:cNvPicPr>
                      <a:picLocks noChangeAspect="1" noChangeArrowheads="1"/>
                    </pic:cNvPicPr>
                  </pic:nvPicPr>
                  <pic:blipFill>
                    <a:blip r:embed="rId19"/>
                    <a:stretch>
                      <a:fillRect/>
                    </a:stretch>
                  </pic:blipFill>
                  <pic:spPr>
                    <a:xfrm>
                      <a:off x="0" y="0"/>
                      <a:ext cx="999489" cy="860425"/>
                    </a:xfrm>
                    <a:prstGeom prst="rect">
                      <a:avLst/>
                    </a:prstGeom>
                    <a:noFill/>
                    <a:ln w="3175" cap="flat" cmpd="sng">
                      <a:noFill/>
                      <a:prstDash val="solid"/>
                      <a:miter lim="800000"/>
                      <a:headEnd/>
                      <a:tailEnd/>
                    </a:ln>
                  </pic:spPr>
                </pic:pic>
              </a:graphicData>
            </a:graphic>
          </wp:anchor>
        </w:drawing>
      </w:r>
      <w:r>
        <w:rPr>
          <w:rFonts w:hint="eastAsia" w:asciiTheme="minorEastAsia" w:hAnsiTheme="minorEastAsia" w:eastAsiaTheme="minorEastAsia" w:cstheme="minorEastAsia"/>
          <w:sz w:val="22"/>
          <w:szCs w:val="22"/>
        </w:rPr>
        <w:t>178.下图为HE3控制型式，采用这种控制型式的直升机</w:t>
      </w:r>
    </w:p>
    <w:p w14:paraId="3B9432A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M22。</w:t>
      </w:r>
    </w:p>
    <w:p w14:paraId="255975D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FH1原型机。</w:t>
      </w:r>
    </w:p>
    <w:p w14:paraId="1520196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海鸥。</w:t>
      </w:r>
    </w:p>
    <w:p w14:paraId="1BBB4A6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3DADB4A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170B2C5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79.下图中为H4X控制型式的是</w:t>
      </w:r>
    </w:p>
    <w:p w14:paraId="120DE47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w:t>
      </w:r>
      <w:r>
        <w:rPr>
          <w:rFonts w:hint="eastAsia" w:asciiTheme="minorEastAsia" w:hAnsiTheme="minorEastAsia" w:eastAsiaTheme="minorEastAsia" w:cstheme="minorEastAsia"/>
          <w:sz w:val="22"/>
          <w:szCs w:val="22"/>
        </w:rPr>
        <w:drawing>
          <wp:inline distT="0" distB="0" distL="0" distR="0">
            <wp:extent cx="1076325" cy="828675"/>
            <wp:effectExtent l="0" t="0" r="9525" b="9525"/>
            <wp:docPr id="33" name="Picture 21" descr="/storage/emulated/0/.polarisOffice5/polarisTemp/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1" descr="/storage/emulated/0/.polarisOffice5/polarisTemp/image11.png"/>
                    <pic:cNvPicPr>
                      <a:picLocks noChangeAspect="1" noChangeArrowheads="1"/>
                    </pic:cNvPicPr>
                  </pic:nvPicPr>
                  <pic:blipFill>
                    <a:blip r:embed="rId20"/>
                    <a:stretch>
                      <a:fillRect/>
                    </a:stretch>
                  </pic:blipFill>
                  <pic:spPr>
                    <a:xfrm>
                      <a:off x="0" y="0"/>
                      <a:ext cx="1076960" cy="829310"/>
                    </a:xfrm>
                    <a:prstGeom prst="rect">
                      <a:avLst/>
                    </a:prstGeom>
                    <a:noFill/>
                    <a:ln w="3175" cap="flat" cmpd="sng">
                      <a:noFill/>
                      <a:prstDash val="solid"/>
                      <a:miter lim="800000"/>
                      <a:headEnd/>
                      <a:tailEnd/>
                    </a:ln>
                  </pic:spPr>
                </pic:pic>
              </a:graphicData>
            </a:graphic>
          </wp:inline>
        </w:drawing>
      </w:r>
      <w:r>
        <w:rPr>
          <w:rFonts w:hint="eastAsia" w:asciiTheme="minorEastAsia" w:hAnsiTheme="minorEastAsia" w:eastAsiaTheme="minorEastAsia" w:cstheme="minorEastAsia"/>
          <w:sz w:val="22"/>
          <w:szCs w:val="22"/>
        </w:rPr>
        <w:t>B.</w:t>
      </w:r>
      <w:r>
        <w:rPr>
          <w:rFonts w:hint="eastAsia" w:asciiTheme="minorEastAsia" w:hAnsiTheme="minorEastAsia" w:eastAsiaTheme="minorEastAsia" w:cstheme="minorEastAsia"/>
          <w:sz w:val="22"/>
          <w:szCs w:val="22"/>
        </w:rPr>
        <w:drawing>
          <wp:inline distT="0" distB="0" distL="0" distR="0">
            <wp:extent cx="1123950" cy="838200"/>
            <wp:effectExtent l="0" t="0" r="0" b="0"/>
            <wp:docPr id="34" name="Picture 23" descr="/storage/emulated/0/.polarisOffice5/polarisTemp/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3" descr="/storage/emulated/0/.polarisOffice5/polarisTemp/image12.png"/>
                    <pic:cNvPicPr>
                      <a:picLocks noChangeAspect="1" noChangeArrowheads="1"/>
                    </pic:cNvPicPr>
                  </pic:nvPicPr>
                  <pic:blipFill>
                    <a:blip r:embed="rId21"/>
                    <a:stretch>
                      <a:fillRect/>
                    </a:stretch>
                  </pic:blipFill>
                  <pic:spPr>
                    <a:xfrm>
                      <a:off x="0" y="0"/>
                      <a:ext cx="1124585" cy="838835"/>
                    </a:xfrm>
                    <a:prstGeom prst="rect">
                      <a:avLst/>
                    </a:prstGeom>
                    <a:noFill/>
                    <a:ln w="3175" cap="flat" cmpd="sng">
                      <a:noFill/>
                      <a:prstDash val="solid"/>
                      <a:miter lim="800000"/>
                      <a:headEnd/>
                      <a:tailEnd/>
                    </a:ln>
                  </pic:spPr>
                </pic:pic>
              </a:graphicData>
            </a:graphic>
          </wp:inline>
        </w:drawing>
      </w:r>
      <w:r>
        <w:rPr>
          <w:rFonts w:hint="eastAsia" w:asciiTheme="minorEastAsia" w:hAnsiTheme="minorEastAsia" w:eastAsiaTheme="minorEastAsia" w:cstheme="minorEastAsia"/>
          <w:sz w:val="22"/>
          <w:szCs w:val="22"/>
        </w:rPr>
        <w:t>C.</w:t>
      </w:r>
      <w:r>
        <w:rPr>
          <w:rFonts w:hint="eastAsia" w:asciiTheme="minorEastAsia" w:hAnsiTheme="minorEastAsia" w:eastAsiaTheme="minorEastAsia" w:cstheme="minorEastAsia"/>
          <w:sz w:val="22"/>
          <w:szCs w:val="22"/>
        </w:rPr>
        <w:drawing>
          <wp:inline distT="0" distB="0" distL="0" distR="0">
            <wp:extent cx="1066800" cy="752475"/>
            <wp:effectExtent l="0" t="0" r="0" b="9525"/>
            <wp:docPr id="35" name="Picture 25" descr="/storage/emulated/0/.polarisOffice5/polarisTemp/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25" descr="/storage/emulated/0/.polarisOffice5/polarisTemp/image13.png"/>
                    <pic:cNvPicPr>
                      <a:picLocks noChangeAspect="1" noChangeArrowheads="1"/>
                    </pic:cNvPicPr>
                  </pic:nvPicPr>
                  <pic:blipFill>
                    <a:blip r:embed="rId22"/>
                    <a:stretch>
                      <a:fillRect/>
                    </a:stretch>
                  </pic:blipFill>
                  <pic:spPr>
                    <a:xfrm>
                      <a:off x="0" y="0"/>
                      <a:ext cx="1067435" cy="753110"/>
                    </a:xfrm>
                    <a:prstGeom prst="rect">
                      <a:avLst/>
                    </a:prstGeom>
                    <a:noFill/>
                    <a:ln w="3175" cap="flat" cmpd="sng">
                      <a:noFill/>
                      <a:prstDash val="solid"/>
                      <a:miter lim="800000"/>
                      <a:headEnd/>
                      <a:tailEnd/>
                    </a:ln>
                  </pic:spPr>
                </pic:pic>
              </a:graphicData>
            </a:graphic>
          </wp:inline>
        </w:drawing>
      </w:r>
    </w:p>
    <w:p w14:paraId="46EB8B4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20B17B2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7468995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80.共轴式无人直升机的航向操纵系统方案不包括</w:t>
      </w:r>
    </w:p>
    <w:p w14:paraId="2E1A399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半差动操纵方案。</w:t>
      </w:r>
    </w:p>
    <w:p w14:paraId="5461952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全差动操纵方案。</w:t>
      </w:r>
    </w:p>
    <w:p w14:paraId="2FB947B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周期变距操纵。</w:t>
      </w:r>
    </w:p>
    <w:p w14:paraId="0729294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6FAEF3C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C07105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81.悬停时的平衡不包括</w:t>
      </w:r>
    </w:p>
    <w:p w14:paraId="25C3510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俯仰平衡。</w:t>
      </w:r>
    </w:p>
    <w:p w14:paraId="7C14914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方向平衡。</w:t>
      </w:r>
    </w:p>
    <w:p w14:paraId="5E252BD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前飞废阻力平衡。</w:t>
      </w:r>
    </w:p>
    <w:p w14:paraId="3DB8FCD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28906AB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C4F2D7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82.影响悬停稳定性的因素不包括</w:t>
      </w:r>
    </w:p>
    <w:p w14:paraId="525AB20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起落架形式。</w:t>
      </w:r>
    </w:p>
    <w:p w14:paraId="1A8BD1C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风的影响。</w:t>
      </w:r>
    </w:p>
    <w:p w14:paraId="4F75161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地面效应的影响。</w:t>
      </w:r>
    </w:p>
    <w:p w14:paraId="3FA7816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26AE87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8F4DAC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83.直升机在风中悬停时下列影响正确的是</w:t>
      </w:r>
    </w:p>
    <w:p w14:paraId="1E5C0D1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与无风悬停相比，逆风悬停机头稍低，且逆风速越大，机头越低。</w:t>
      </w:r>
    </w:p>
    <w:p w14:paraId="0CE02D2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一般情况下，直升机应尽量在顺风中悬停。</w:t>
      </w:r>
    </w:p>
    <w:p w14:paraId="14E2EBD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侧风的作用还将使直升机沿风的去向移位，因此，侧风悬停时应向风来反方向压杆。</w:t>
      </w:r>
    </w:p>
    <w:p w14:paraId="32519ED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8EDCF0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0F65E7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84.下面关于悬停操纵说法错误的是</w:t>
      </w:r>
    </w:p>
    <w:p w14:paraId="42594E2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悬停时的姿态是各气动力和力矩以及重量.重心配平的结果，是唯一的。</w:t>
      </w:r>
    </w:p>
    <w:p w14:paraId="7CA3A94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在悬停中，要保持直升机没有前后移位，必须使纵向力和俯仰力矩平衡。</w:t>
      </w:r>
    </w:p>
    <w:p w14:paraId="4E2C19E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悬停时气动力自动保持平衡，无需频繁操纵。</w:t>
      </w:r>
    </w:p>
    <w:p w14:paraId="1290E90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7411F58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2006C27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85.高度超过米后，没有地面效应的影响</w:t>
      </w:r>
    </w:p>
    <w:p w14:paraId="44931CD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20</w:t>
      </w:r>
    </w:p>
    <w:p w14:paraId="19126D2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25</w:t>
      </w:r>
    </w:p>
    <w:p w14:paraId="535D1E3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30</w:t>
      </w:r>
    </w:p>
    <w:p w14:paraId="16FF6B5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0EFB250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A85CB3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86.直升机实施悬停回转的高度一般不低于米</w:t>
      </w:r>
    </w:p>
    <w:p w14:paraId="412EF98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3</w:t>
      </w:r>
    </w:p>
    <w:p w14:paraId="6273D7F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4</w:t>
      </w:r>
    </w:p>
    <w:p w14:paraId="4F7FE4F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5</w:t>
      </w:r>
    </w:p>
    <w:p w14:paraId="09F7B9D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571388C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70644B0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87.直升机左.右回转的特点</w:t>
      </w:r>
    </w:p>
    <w:p w14:paraId="6E10DD0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右回转时，蹬右舵，尾桨桨距增大，尾桨拉力增大，尾桨所需功率也增大，在发动机功率不变的条件下，旋翼功率要减小，直升机有下降高度的趋势，应适当地下放总距杆。</w:t>
      </w:r>
    </w:p>
    <w:p w14:paraId="0540EFF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左回转时，蹬左舵，尾桨桨距减小，尾桨所需功率减小，功率重新分配的结果，使旋翼功率增大，直升机有上升高度的趋势，应适当下放总距杆。</w:t>
      </w:r>
    </w:p>
    <w:p w14:paraId="5E317BE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左回转时，蹬左舵，尾桨桨距减大，尾桨所需功率减大，功率重新分配的结果，使旋翼功率减小，直升机有下降高度的趋势，应适当上提总距杆。</w:t>
      </w:r>
    </w:p>
    <w:p w14:paraId="0F36940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676E378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2817ED5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drawing>
          <wp:anchor distT="0" distB="0" distL="114300" distR="114300" simplePos="0" relativeHeight="251660288" behindDoc="0" locked="0" layoutInCell="1" allowOverlap="1">
            <wp:simplePos x="0" y="0"/>
            <wp:positionH relativeFrom="column">
              <wp:posOffset>895350</wp:posOffset>
            </wp:positionH>
            <wp:positionV relativeFrom="paragraph">
              <wp:posOffset>1147445</wp:posOffset>
            </wp:positionV>
            <wp:extent cx="2486025" cy="409575"/>
            <wp:effectExtent l="0" t="0" r="9525" b="9525"/>
            <wp:wrapNone/>
            <wp:docPr id="37" name="Picture 27" descr="/storage/emulated/0/.polarisOffice5/polarisTemp/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27" descr="/storage/emulated/0/.polarisOffice5/polarisTemp/image14.png"/>
                    <pic:cNvPicPr>
                      <a:picLocks noChangeAspect="1" noChangeArrowheads="1"/>
                    </pic:cNvPicPr>
                  </pic:nvPicPr>
                  <pic:blipFill>
                    <a:blip r:embed="rId23"/>
                    <a:stretch>
                      <a:fillRect/>
                    </a:stretch>
                  </pic:blipFill>
                  <pic:spPr>
                    <a:xfrm>
                      <a:off x="0" y="0"/>
                      <a:ext cx="2486660" cy="410210"/>
                    </a:xfrm>
                    <a:prstGeom prst="rect">
                      <a:avLst/>
                    </a:prstGeom>
                    <a:noFill/>
                    <a:ln w="3175" cap="flat" cmpd="sng">
                      <a:noFill/>
                      <a:prstDash val="solid"/>
                      <a:miter lim="800000"/>
                      <a:headEnd/>
                      <a:tailEnd/>
                    </a:ln>
                  </pic:spPr>
                </pic:pic>
              </a:graphicData>
            </a:graphic>
          </wp:anchor>
        </w:drawing>
      </w:r>
      <w:r>
        <w:rPr>
          <w:rFonts w:hint="eastAsia" w:asciiTheme="minorEastAsia" w:hAnsiTheme="minorEastAsia" w:eastAsiaTheme="minorEastAsia" w:cstheme="minorEastAsia"/>
          <w:sz w:val="22"/>
          <w:szCs w:val="22"/>
        </w:rPr>
        <w:t>188.以直升机在逆风悬停中作3600右回转为例说明风的影响。直升机从悬停进入右回转，逆风变为左逆侧风，转到900变为左正侧风转过900后变为左顺侧风，到1800时变为顺风转过1800后变为右顺侧风，到2700时变为右正侧风转过2700后变为右逆侧风，到3600又回到逆风位置。下面哪幅图是错的</w:t>
      </w:r>
    </w:p>
    <w:p w14:paraId="3AAF591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178477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w:t>
      </w:r>
      <w:r>
        <w:rPr>
          <w:rFonts w:hint="eastAsia" w:asciiTheme="minorEastAsia" w:hAnsiTheme="minorEastAsia" w:eastAsiaTheme="minorEastAsia" w:cstheme="minorEastAsia"/>
          <w:sz w:val="22"/>
          <w:szCs w:val="22"/>
        </w:rPr>
        <w:drawing>
          <wp:inline distT="0" distB="0" distL="0" distR="0">
            <wp:extent cx="1266825" cy="981075"/>
            <wp:effectExtent l="0" t="0" r="9525" b="9525"/>
            <wp:docPr id="38" name="Picture 29" descr="/storage/emulated/0/.polarisOffice5/polarisTemp/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29" descr="/storage/emulated/0/.polarisOffice5/polarisTemp/image15.png"/>
                    <pic:cNvPicPr>
                      <a:picLocks noChangeAspect="1" noChangeArrowheads="1"/>
                    </pic:cNvPicPr>
                  </pic:nvPicPr>
                  <pic:blipFill>
                    <a:blip r:embed="rId24"/>
                    <a:stretch>
                      <a:fillRect/>
                    </a:stretch>
                  </pic:blipFill>
                  <pic:spPr>
                    <a:xfrm>
                      <a:off x="0" y="0"/>
                      <a:ext cx="1267460" cy="981710"/>
                    </a:xfrm>
                    <a:prstGeom prst="rect">
                      <a:avLst/>
                    </a:prstGeom>
                    <a:noFill/>
                    <a:ln w="3175" cap="flat" cmpd="sng">
                      <a:noFill/>
                      <a:prstDash val="solid"/>
                      <a:miter lim="800000"/>
                      <a:headEnd/>
                      <a:tailEnd/>
                    </a:ln>
                  </pic:spPr>
                </pic:pic>
              </a:graphicData>
            </a:graphic>
          </wp:inline>
        </w:drawing>
      </w:r>
      <w:r>
        <w:rPr>
          <w:rFonts w:hint="eastAsia" w:asciiTheme="minorEastAsia" w:hAnsiTheme="minorEastAsia" w:eastAsiaTheme="minorEastAsia" w:cstheme="minorEastAsia"/>
          <w:sz w:val="22"/>
          <w:szCs w:val="22"/>
        </w:rPr>
        <w:t>B.</w:t>
      </w:r>
      <w:r>
        <w:rPr>
          <w:rFonts w:hint="eastAsia" w:asciiTheme="minorEastAsia" w:hAnsiTheme="minorEastAsia" w:eastAsiaTheme="minorEastAsia" w:cstheme="minorEastAsia"/>
          <w:sz w:val="22"/>
          <w:szCs w:val="22"/>
        </w:rPr>
        <w:drawing>
          <wp:inline distT="0" distB="0" distL="0" distR="0">
            <wp:extent cx="1123950" cy="932815"/>
            <wp:effectExtent l="0" t="0" r="0" b="635"/>
            <wp:docPr id="39" name="Picture 31" descr="/storage/emulated/0/.polarisOffice5/polarisTemp/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1" descr="/storage/emulated/0/.polarisOffice5/polarisTemp/image16.png"/>
                    <pic:cNvPicPr>
                      <a:picLocks noChangeAspect="1" noChangeArrowheads="1"/>
                    </pic:cNvPicPr>
                  </pic:nvPicPr>
                  <pic:blipFill>
                    <a:blip r:embed="rId25"/>
                    <a:stretch>
                      <a:fillRect/>
                    </a:stretch>
                  </pic:blipFill>
                  <pic:spPr>
                    <a:xfrm>
                      <a:off x="0" y="0"/>
                      <a:ext cx="1124585" cy="934085"/>
                    </a:xfrm>
                    <a:prstGeom prst="rect">
                      <a:avLst/>
                    </a:prstGeom>
                    <a:noFill/>
                    <a:ln w="3175" cap="flat" cmpd="sng">
                      <a:noFill/>
                      <a:prstDash val="solid"/>
                      <a:miter lim="800000"/>
                      <a:headEnd/>
                      <a:tailEnd/>
                    </a:ln>
                  </pic:spPr>
                </pic:pic>
              </a:graphicData>
            </a:graphic>
          </wp:inline>
        </w:drawing>
      </w:r>
      <w:r>
        <w:rPr>
          <w:rFonts w:hint="eastAsia" w:asciiTheme="minorEastAsia" w:hAnsiTheme="minorEastAsia" w:eastAsiaTheme="minorEastAsia" w:cstheme="minorEastAsia"/>
          <w:sz w:val="22"/>
          <w:szCs w:val="22"/>
        </w:rPr>
        <w:t>C.</w:t>
      </w:r>
      <w:r>
        <w:rPr>
          <w:rFonts w:hint="eastAsia" w:asciiTheme="minorEastAsia" w:hAnsiTheme="minorEastAsia" w:eastAsiaTheme="minorEastAsia" w:cstheme="minorEastAsia"/>
          <w:sz w:val="22"/>
          <w:szCs w:val="22"/>
        </w:rPr>
        <w:drawing>
          <wp:inline distT="0" distB="0" distL="0" distR="0">
            <wp:extent cx="1066800" cy="895350"/>
            <wp:effectExtent l="0" t="0" r="0" b="0"/>
            <wp:docPr id="40" name="Picture 33" descr="/storage/emulated/0/.polarisOffice5/polarisTemp/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3" descr="/storage/emulated/0/.polarisOffice5/polarisTemp/image17.png"/>
                    <pic:cNvPicPr>
                      <a:picLocks noChangeAspect="1" noChangeArrowheads="1"/>
                    </pic:cNvPicPr>
                  </pic:nvPicPr>
                  <pic:blipFill>
                    <a:blip r:embed="rId26"/>
                    <a:stretch>
                      <a:fillRect/>
                    </a:stretch>
                  </pic:blipFill>
                  <pic:spPr>
                    <a:xfrm>
                      <a:off x="0" y="0"/>
                      <a:ext cx="1067435" cy="895985"/>
                    </a:xfrm>
                    <a:prstGeom prst="rect">
                      <a:avLst/>
                    </a:prstGeom>
                    <a:noFill/>
                    <a:ln w="3175" cap="flat" cmpd="sng">
                      <a:noFill/>
                      <a:prstDash val="solid"/>
                      <a:miter lim="800000"/>
                      <a:headEnd/>
                      <a:tailEnd/>
                    </a:ln>
                  </pic:spPr>
                </pic:pic>
              </a:graphicData>
            </a:graphic>
          </wp:inline>
        </w:drawing>
      </w:r>
    </w:p>
    <w:p w14:paraId="3477409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012EB8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1A0068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89.爬升的注意事项</w:t>
      </w:r>
    </w:p>
    <w:p w14:paraId="5CFABD9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飞行员不应以垂直上升作为主要的飞行方式。</w:t>
      </w:r>
    </w:p>
    <w:p w14:paraId="58EB95C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垂直上升中，保持直升机状态比较容易。</w:t>
      </w:r>
    </w:p>
    <w:p w14:paraId="20FEEC4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要进入回避区。</w:t>
      </w:r>
    </w:p>
    <w:p w14:paraId="29A28B4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637287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F3EC45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90.下降的注意事项，错误的是</w:t>
      </w:r>
    </w:p>
    <w:p w14:paraId="367811F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要严格防止下降率过大。</w:t>
      </w:r>
    </w:p>
    <w:p w14:paraId="69504CD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飞行员应把垂直下降作为主要飞行方式。</w:t>
      </w:r>
    </w:p>
    <w:p w14:paraId="7EA4502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在海上或低能见度条件下作垂直下降，操纵要格外谨慎。</w:t>
      </w:r>
    </w:p>
    <w:p w14:paraId="720A751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DC5B77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ACCE40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91.影响平飞性能的因素，错误的是</w:t>
      </w:r>
    </w:p>
    <w:p w14:paraId="50A1C5A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在小速度平飞时，高度增加，诱阻功率增大较多，而废阻功率减小较少，因此，平飞所需功率增大。在大速度平飞时，高度增加，诱阻功率增大程度减小，而废阻功率减小程度增大，平飞所需功率有所减小。</w:t>
      </w:r>
    </w:p>
    <w:p w14:paraId="43753E0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直升机废阻力面积越大，飞行速度越快。</w:t>
      </w:r>
    </w:p>
    <w:p w14:paraId="611BECB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随飞行重量的增大，平飞速度范围缩小。</w:t>
      </w:r>
    </w:p>
    <w:p w14:paraId="08311B4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3B7C338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638A28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92.平飞可用燃油量与所装总燃油量有关，然而，每次飞行，所装总燃油量并不完全一样，也不可能完全用于平飞。起飞前发动机地面工作.离地并增速爬升至预定高度.下滑着陆等，都要消耗燃油。还要扣除存留在油箱和管道中的不可用油量，还要留出的备份燃油量，以备特殊情况的需要。</w:t>
      </w:r>
    </w:p>
    <w:p w14:paraId="0986FE8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5%-10%</w:t>
      </w:r>
    </w:p>
    <w:p w14:paraId="4FC8194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10%-15%</w:t>
      </w:r>
    </w:p>
    <w:p w14:paraId="77B2939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5%-15%</w:t>
      </w:r>
    </w:p>
    <w:p w14:paraId="3080884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1A3DCDD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2EA33BB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93.直升机的跃升需要注意事项不包括</w:t>
      </w:r>
    </w:p>
    <w:p w14:paraId="35BDA1E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直升机可以以高桨距作跃升，也可以以低桨距作跃升，这同固定翼飞机不一样，飞机一般是在加满油门进入跃升的，这主要是由于不同的跃升目的决定的，飞机跃升完全是为了增加高度，而直升机跃升在很多情况下，仅仅是一个过渡动作。</w:t>
      </w:r>
    </w:p>
    <w:p w14:paraId="1335402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直升机在跃升中，杆力变化明显，这主要是直升机的操纵品质决定的，直升机的单位载荷杆力比较大。。</w:t>
      </w:r>
    </w:p>
    <w:p w14:paraId="0872E66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直升机在跃升过程中，严禁提放总距杆，主要是因为，跃升中拉杆量很小，如果下放总距可能造成旋翼桨叶同尾梁的危险接近或碰撞。</w:t>
      </w:r>
    </w:p>
    <w:p w14:paraId="78B3735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26E2B77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766959F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94.下面关于盘旋错误的是</w:t>
      </w:r>
    </w:p>
    <w:p w14:paraId="0598932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当飞行速度达到盘旋速度时（通常取200公里/小时），应协调一致地向盘旋方向压杆.蹬舵。</w:t>
      </w:r>
    </w:p>
    <w:p w14:paraId="5E22D4D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在盘旋中保持好高度有助于保持盘旋速度，若高度升高，为了保持等高就要向前顶杆，这样就会使速度增大。</w:t>
      </w:r>
    </w:p>
    <w:p w14:paraId="2963869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改出盘旋，首先要消除向心力，故应向盘旋方向压杆，减小坡度，使旋翼拉力的水平分力减小。</w:t>
      </w:r>
    </w:p>
    <w:p w14:paraId="6E34E03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4E89F1D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1254F7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95.近地飞行特点正确的是</w:t>
      </w:r>
    </w:p>
    <w:p w14:paraId="609FD1C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直升机在自转着陆时，地面效应可以减小垂直着陆速度。此外，地面效应能增加直升机的稳定性。</w:t>
      </w:r>
    </w:p>
    <w:p w14:paraId="69C4B2C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近地飞行时，如果遇到突然下凹的地形，地面效应迅速消失，会引起旋翼拉力突然增大，直升机就有掉入凹坑的危险。。</w:t>
      </w:r>
    </w:p>
    <w:p w14:paraId="4941A8B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直升机近地飞行时，飞行高度一般都在10米以下，大于旋翼直径。</w:t>
      </w:r>
    </w:p>
    <w:p w14:paraId="0DA0FEA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07B83B1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9897A5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96.有地效垂直起飞的定义是</w:t>
      </w:r>
    </w:p>
    <w:p w14:paraId="3DB743D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直升机从垂直离地到1-3米高度上悬停，然后保持一定的状态沿预定轨迹增速，并爬升到一定高度的过程。</w:t>
      </w:r>
    </w:p>
    <w:p w14:paraId="1E2B43E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直升机从垂直离地到3-5米高度上悬停，然后保持一定的状态沿预定轨迹增速，并爬升到一定高度的过程。</w:t>
      </w:r>
    </w:p>
    <w:p w14:paraId="26C0CDD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直升机从垂直离地到1-3米高度上悬停，然后保持一定的状态沿预定轨迹增速，并爬升到20米高度的过程。</w:t>
      </w:r>
    </w:p>
    <w:p w14:paraId="6634DBC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8B0870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E3B861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97.影响起飞载重量的主要因素不包括</w:t>
      </w:r>
    </w:p>
    <w:p w14:paraId="03F59DB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机场标高和空气温度。</w:t>
      </w:r>
    </w:p>
    <w:p w14:paraId="20233DA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风速和风向。</w:t>
      </w:r>
    </w:p>
    <w:p w14:paraId="0B18EA5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上反效应.场地面积和周围障碍物高度。</w:t>
      </w:r>
    </w:p>
    <w:p w14:paraId="7B909E3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67539A1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050409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98.关于无地效垂直起飞正确的是</w:t>
      </w:r>
    </w:p>
    <w:p w14:paraId="6F496B9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逆风起飞，旋翼相对气流速度增大，单位时间内流过旋翼的空气质量增加，旋翼产生的拉力小，则起飞载重量减小。</w:t>
      </w:r>
    </w:p>
    <w:p w14:paraId="4A46628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顺风起飞，为了避免尾桨打地，悬停高度较高，地面效应减弱，所以载重量将增大。</w:t>
      </w:r>
    </w:p>
    <w:p w14:paraId="16A24DA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起飞场地的标高高.气温高，则空气密度小，发动机功率降低，同时，单位时间内流过旋翼的空气质量减小，旋翼效能降低。因此，起飞最大载重量要减小。</w:t>
      </w:r>
    </w:p>
    <w:p w14:paraId="369A51D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73C8D2B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D2A609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199.关于无地效垂直下降正确的是</w:t>
      </w:r>
    </w:p>
    <w:p w14:paraId="50FC9F3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在离地0.5米以下，应以不大于0.25米/秒的下降率下降接地。</w:t>
      </w:r>
    </w:p>
    <w:p w14:paraId="114B548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在离地1米以下，应以不大于0.5米/秒的下降率下降接地。</w:t>
      </w:r>
    </w:p>
    <w:p w14:paraId="1123701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在离地1.5米以下，应以不大于0.25米/秒的下降率下降接地。</w:t>
      </w:r>
    </w:p>
    <w:p w14:paraId="5D7E572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0FB5036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F54F43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00.关于直升机贴地飞行正确的是</w:t>
      </w:r>
    </w:p>
    <w:p w14:paraId="205971C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直升机近地飞行时，飞行高度约为5-10米，飞行速度通常不大于10公里/小时。</w:t>
      </w:r>
    </w:p>
    <w:p w14:paraId="5C91FAA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直升机近地飞行时，飞行高度约为1-10米，飞行速度通常不大于10公里/小时。</w:t>
      </w:r>
    </w:p>
    <w:p w14:paraId="24FF414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直升机近地飞行时，飞行高度约为1-10米，飞行速度通常不大于20公里/小时。</w:t>
      </w:r>
    </w:p>
    <w:p w14:paraId="7C8FCD5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 C</w:t>
      </w:r>
    </w:p>
    <w:p w14:paraId="4891CF3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68AD40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01.大气的组成是由：</w:t>
      </w:r>
    </w:p>
    <w:p w14:paraId="7549EE9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78%的氮气，21%的氧气以及1%的其它气体组成</w:t>
      </w:r>
    </w:p>
    <w:p w14:paraId="03B1C28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75%的氮气，24%的氧气以及1%的其它气体组成</w:t>
      </w:r>
    </w:p>
    <w:p w14:paraId="14AC7B2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78%的氮气，20%的氧气以及2%的其它气体组成</w:t>
      </w:r>
    </w:p>
    <w:p w14:paraId="5F7FC3E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64C5C2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18C36D2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02.18000英尺高度的大气重量仅仅是海平面时的：</w:t>
      </w:r>
    </w:p>
    <w:p w14:paraId="04DF9CC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三分之一</w:t>
      </w:r>
    </w:p>
    <w:p w14:paraId="309D330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一半</w:t>
      </w:r>
    </w:p>
    <w:p w14:paraId="21F19F1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四分之一</w:t>
      </w:r>
    </w:p>
    <w:p w14:paraId="08334A8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10CB20C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770F395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03.地表和潮湿物体表面的水分蒸发进入大气就形成了大气中的水汽。大气中的水汽含量平均约占整个大气体积的0～5%左右，并随着高度的增加而逐渐：</w:t>
      </w:r>
    </w:p>
    <w:p w14:paraId="1103DC2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增加</w:t>
      </w:r>
    </w:p>
    <w:p w14:paraId="6DB4800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不变</w:t>
      </w:r>
    </w:p>
    <w:p w14:paraId="2909372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减少</w:t>
      </w:r>
    </w:p>
    <w:p w14:paraId="3B002EF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76F8021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237895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04.下面大气分层的主要依据哪个是正确的？</w:t>
      </w:r>
    </w:p>
    <w:p w14:paraId="028E520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气层气压的垂直分布特点</w:t>
      </w:r>
    </w:p>
    <w:p w14:paraId="376D457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气层气温的垂直分布特点</w:t>
      </w:r>
    </w:p>
    <w:p w14:paraId="5FAB5F4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气层中风的垂直变化特点</w:t>
      </w:r>
    </w:p>
    <w:p w14:paraId="6950910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6E4A00C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D462F9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05.在实际运用中，通常使用气温的垂直递减率单位为：</w:t>
      </w:r>
    </w:p>
    <w:p w14:paraId="00C7395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1000m</w:t>
      </w:r>
    </w:p>
    <w:p w14:paraId="0D4DBA9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500m</w:t>
      </w:r>
    </w:p>
    <w:p w14:paraId="14AE300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100m</w:t>
      </w:r>
    </w:p>
    <w:p w14:paraId="404B44B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298FE9D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F14921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06.对流层因为空气有强烈的对流运动而得名，它的底界为地面，上界高度随纬度.季节.天气等因素而变化。同一地区对流层上界高度：</w:t>
      </w:r>
    </w:p>
    <w:p w14:paraId="2900F5A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冬季大于夏季</w:t>
      </w:r>
    </w:p>
    <w:p w14:paraId="3762E7A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夏季大于冬季</w:t>
      </w:r>
    </w:p>
    <w:p w14:paraId="15709A5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冬季与夏季相同</w:t>
      </w:r>
    </w:p>
    <w:p w14:paraId="17EA2E8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57867FC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531533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07.对流层有三个主要特征，哪个正确?</w:t>
      </w:r>
    </w:p>
    <w:p w14:paraId="4BDF7D9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气温随高度不变</w:t>
      </w:r>
    </w:p>
    <w:p w14:paraId="5984CEA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气温.湿度的水平分布均匀</w:t>
      </w:r>
    </w:p>
    <w:p w14:paraId="605F522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空气具有强烈的垂直混合</w:t>
      </w:r>
    </w:p>
    <w:p w14:paraId="2643F9B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4380643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A277A6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08.对流层中的平均气温垂直递减率为：</w:t>
      </w:r>
    </w:p>
    <w:p w14:paraId="24D95CA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0.65℃/100m</w:t>
      </w:r>
    </w:p>
    <w:p w14:paraId="2126462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6.5℃/100m</w:t>
      </w:r>
    </w:p>
    <w:p w14:paraId="1CB5410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0.5℃/100m</w:t>
      </w:r>
    </w:p>
    <w:p w14:paraId="57C0338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199BA7A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0052A8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09.对流层中，按气流和天气现象分布的特点，可分为下.中.上三个层次，代表对流层气流的基本趋势是：</w:t>
      </w:r>
    </w:p>
    <w:p w14:paraId="3BE5F25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下层，气流混乱</w:t>
      </w:r>
    </w:p>
    <w:p w14:paraId="10EC8E1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中层，气流相对平稳</w:t>
      </w:r>
    </w:p>
    <w:p w14:paraId="49F9276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上层，水汽含量很少</w:t>
      </w:r>
    </w:p>
    <w:p w14:paraId="647F4C8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465A87F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E26D95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10.平流层范围从对流层顶到大约55km的高度上，空气热量的主要来源是臭氧吸收太阳紫外辐射，因此：</w:t>
      </w:r>
    </w:p>
    <w:p w14:paraId="2C7E571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平流层中气温随高度增高而升高</w:t>
      </w:r>
    </w:p>
    <w:p w14:paraId="28E03AC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平流层中气温不随高度变化而变化</w:t>
      </w:r>
    </w:p>
    <w:p w14:paraId="336F76D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平流层中不含有水汽</w:t>
      </w:r>
    </w:p>
    <w:p w14:paraId="38A7361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3F85CF6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B64B99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11.平流层对航空活动有利的方面是：</w:t>
      </w:r>
    </w:p>
    <w:p w14:paraId="68B0C01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气流平稳.无恶劣天气.发动机推力增大</w:t>
      </w:r>
    </w:p>
    <w:p w14:paraId="7D614C3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气温低.飞机载重量增加.飞机真空速增大</w:t>
      </w:r>
    </w:p>
    <w:p w14:paraId="29AD29B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气流平稳.能见度好.空气阻力小</w:t>
      </w:r>
    </w:p>
    <w:p w14:paraId="662A9C0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157A41D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A9D903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12.三大气象要素为：</w:t>
      </w:r>
    </w:p>
    <w:p w14:paraId="5B85D2C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气温.气压和空气湿度</w:t>
      </w:r>
    </w:p>
    <w:p w14:paraId="193A498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气温.风和云</w:t>
      </w:r>
    </w:p>
    <w:p w14:paraId="038D5D7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风.云和降水</w:t>
      </w:r>
    </w:p>
    <w:p w14:paraId="16D30DF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37CDB24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2C4086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13.大气系统热量的主要来源是吸收太阳辐射（短波），下列说法哪个正确？</w:t>
      </w:r>
    </w:p>
    <w:p w14:paraId="60DEA89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当太阳辐射通过大气层时，有44%被大气直接吸收</w:t>
      </w:r>
    </w:p>
    <w:p w14:paraId="0F81E45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当太阳辐射通过大气层时，有34%被大气直接吸收</w:t>
      </w:r>
    </w:p>
    <w:p w14:paraId="25CEA12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当太阳辐射通过大气层时，有24%被大气直接吸收</w:t>
      </w:r>
    </w:p>
    <w:p w14:paraId="2555C4E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587DE28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9EB582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14.在标准大气中，海平面上的气温和气压值是：</w:t>
      </w:r>
    </w:p>
    <w:p w14:paraId="5D7CBC5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15℃.1000hPa</w:t>
      </w:r>
    </w:p>
    <w:p w14:paraId="32CA58A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0℃.760mmHg</w:t>
      </w:r>
    </w:p>
    <w:p w14:paraId="0183D2F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15℃.1013.25hPa</w:t>
      </w:r>
    </w:p>
    <w:p w14:paraId="4AB3E32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0CDF882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577254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15.气压一定时，气温露点的高低可以表示：</w:t>
      </w:r>
    </w:p>
    <w:p w14:paraId="785E2ED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空气的饱和程度</w:t>
      </w:r>
    </w:p>
    <w:p w14:paraId="2582D9E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空气中的水汽含量</w:t>
      </w:r>
    </w:p>
    <w:p w14:paraId="13EAF7B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空气含水汽的能力</w:t>
      </w:r>
    </w:p>
    <w:p w14:paraId="29C0B35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965C1D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45843F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16.气象上把气温垂直递减率等于零（即γ＝０）的气层称为：</w:t>
      </w:r>
    </w:p>
    <w:p w14:paraId="08FCCE3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逆温层</w:t>
      </w:r>
    </w:p>
    <w:p w14:paraId="300A2E9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等温层</w:t>
      </w:r>
    </w:p>
    <w:p w14:paraId="12616AC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不稳定气层</w:t>
      </w:r>
    </w:p>
    <w:p w14:paraId="3CBC9A2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6AE97B8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99FCBA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17.温度对飞机的升限有影响，关于升限，下列何种叙述是正确的？</w:t>
      </w:r>
    </w:p>
    <w:p w14:paraId="1DEB06F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气温升高，大型飞机的升限要升高</w:t>
      </w:r>
    </w:p>
    <w:p w14:paraId="65CE0AA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气温变化对喷气式飞机的升限没有影响</w:t>
      </w:r>
    </w:p>
    <w:p w14:paraId="1A70B7F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气温升高，所有飞机的升限都要减小</w:t>
      </w:r>
    </w:p>
    <w:p w14:paraId="09957AC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276B303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59A34E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18..当气温高于标准大气温度时，飞机的载重量要：</w:t>
      </w:r>
    </w:p>
    <w:p w14:paraId="420F919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增加</w:t>
      </w:r>
    </w:p>
    <w:p w14:paraId="781F19A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减小</w:t>
      </w:r>
    </w:p>
    <w:p w14:paraId="45542C7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保持不变</w:t>
      </w:r>
    </w:p>
    <w:p w14:paraId="1C6EBCF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64AF6DE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62626F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19.大气压力的降低对飞机性能有显著的影响。在较高的高度，伴随着降低的大气压力：</w:t>
      </w:r>
    </w:p>
    <w:p w14:paraId="3D80781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起飞和着陆距离会增加，爬升率会减小</w:t>
      </w:r>
    </w:p>
    <w:p w14:paraId="2CDD919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起飞和着陆距离会增加，爬升率也会增加</w:t>
      </w:r>
    </w:p>
    <w:p w14:paraId="6C2E1C7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起飞和着陆距离会减小，爬升率也会减小</w:t>
      </w:r>
    </w:p>
    <w:p w14:paraId="20E7FBB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1B24466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23DF4FE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20.气温.气压和空气湿度的变化都会对飞机性能和仪表指示造成一定的影响，这种影响主要通过他们对空气密度的影响而实现，下列描述哪个正确？</w:t>
      </w:r>
    </w:p>
    <w:p w14:paraId="194E5E1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空气密度与气压成正比，与气温也成正比</w:t>
      </w:r>
    </w:p>
    <w:p w14:paraId="11D959E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空气密度与气压成正比，与气温成反比</w:t>
      </w:r>
    </w:p>
    <w:p w14:paraId="70C9775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空气密度与气压成反比，与气温成正比</w:t>
      </w:r>
    </w:p>
    <w:p w14:paraId="135F306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282B961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77CCD0B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21.飞机的飞行性能主要受大气密度的影响。当实际大气密度大于标准大气密度时：</w:t>
      </w:r>
    </w:p>
    <w:p w14:paraId="26EA680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空气作用于飞机上的力要加大，发动机推力减小</w:t>
      </w:r>
    </w:p>
    <w:p w14:paraId="3F34F8C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空气作用于飞机上的力要减小，发动机推力增大</w:t>
      </w:r>
    </w:p>
    <w:p w14:paraId="0DCB90C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空气作用于飞机上的力要加大，发动机推力增大</w:t>
      </w:r>
    </w:p>
    <w:p w14:paraId="08EE17F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46F059B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3AA950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22.飞机按气压式高度表指示的一定高度飞行，在飞向低压区时，飞机的实际高度将：</w:t>
      </w:r>
    </w:p>
    <w:p w14:paraId="56A9627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保持不变</w:t>
      </w:r>
    </w:p>
    <w:p w14:paraId="4469A4E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逐渐升高</w:t>
      </w:r>
    </w:p>
    <w:p w14:paraId="5AFE92E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逐渐降低</w:t>
      </w:r>
    </w:p>
    <w:p w14:paraId="391E801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30E9DF3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8EB89A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23.飞机在比标准大气冷的空气中飞行时，气压高度表所示高度将比实际飞行高度：</w:t>
      </w:r>
    </w:p>
    <w:p w14:paraId="06FFCB2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相同</w:t>
      </w:r>
    </w:p>
    <w:p w14:paraId="06EA10C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低</w:t>
      </w:r>
    </w:p>
    <w:p w14:paraId="3927159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高</w:t>
      </w:r>
    </w:p>
    <w:p w14:paraId="2264A79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4A9E475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4C1669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24.大气对流运动是由于地球表面受热不均引起的。空气受热膨胀上升，受冷则下沉，进而产生了强烈而比较有规则的升降运动。温度越高，大气对流运动越明显。因此对流效果最明显的是：</w:t>
      </w:r>
    </w:p>
    <w:p w14:paraId="28B083E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北半球</w:t>
      </w:r>
    </w:p>
    <w:p w14:paraId="12C8336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赤道地区</w:t>
      </w:r>
    </w:p>
    <w:p w14:paraId="0E4932B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南半球</w:t>
      </w:r>
    </w:p>
    <w:p w14:paraId="60F2AAC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6FEDDAD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D9B745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25.地球自转产生的地球自转偏向力对风向产生影响，下列哪个是正确的？</w:t>
      </w:r>
    </w:p>
    <w:p w14:paraId="0518A71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北半球，地球自转偏向力使得气流向东偏转</w:t>
      </w:r>
    </w:p>
    <w:p w14:paraId="702C388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北半球，地球自转偏向力使得气流向西偏转</w:t>
      </w:r>
    </w:p>
    <w:p w14:paraId="563429C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北半球，地球自转偏向力使得气流先向东再向西偏转</w:t>
      </w:r>
    </w:p>
    <w:p w14:paraId="5F07F77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5BFB2D5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9CCD55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26.地球自转偏向力使得气流向右偏转，因此在北纬30度到赤道之间产生哪个方向的信风？</w:t>
      </w:r>
    </w:p>
    <w:p w14:paraId="58DAE86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东南方向</w:t>
      </w:r>
    </w:p>
    <w:p w14:paraId="36A3F1C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东北方向</w:t>
      </w:r>
    </w:p>
    <w:p w14:paraId="00E5846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西南方向</w:t>
      </w:r>
    </w:p>
    <w:p w14:paraId="4F293AB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28DE8CD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950BBE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27.在地表的风向稍微不同于地表之上几千英尺高度的风向的原因是：</w:t>
      </w:r>
    </w:p>
    <w:p w14:paraId="4058756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当地地形影响气压</w:t>
      </w:r>
    </w:p>
    <w:p w14:paraId="4410BF6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地面有较强的地转偏向力</w:t>
      </w:r>
    </w:p>
    <w:p w14:paraId="461AFD6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风和地面之间的磨擦作用</w:t>
      </w:r>
    </w:p>
    <w:p w14:paraId="013B9EC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4D744B8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A3C391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28.使原来静止的空气产生垂直运动的作用力，称为：</w:t>
      </w:r>
    </w:p>
    <w:p w14:paraId="295BDDF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对流冲击力</w:t>
      </w:r>
    </w:p>
    <w:p w14:paraId="0B8FE5A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气动作用力</w:t>
      </w:r>
    </w:p>
    <w:p w14:paraId="14A82FA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热力作用力</w:t>
      </w:r>
    </w:p>
    <w:p w14:paraId="2E7392D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75625DD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70B91D2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29.白天，在太阳辐射作用下，山岩地.沙地.城市地区比水面.草地.林区.农村升温快，其上空气受热后温度高于周围空气，因而体积膨胀，密度减小，使浮力大于重力而产生上升运动。这种现象会引起：</w:t>
      </w:r>
    </w:p>
    <w:p w14:paraId="3243431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压差作用力</w:t>
      </w:r>
    </w:p>
    <w:p w14:paraId="6A1A592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温差作用力</w:t>
      </w:r>
    </w:p>
    <w:p w14:paraId="5A4CA90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热力对流冲击力</w:t>
      </w:r>
    </w:p>
    <w:p w14:paraId="7BEFE77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3D3D520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275B38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30.下列哪种属于动力对流冲击力：</w:t>
      </w:r>
    </w:p>
    <w:p w14:paraId="5591E88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山坡迎风面对空气的抬升</w:t>
      </w:r>
    </w:p>
    <w:p w14:paraId="49DA894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气流辐合辐散时造成的空气水平运动</w:t>
      </w:r>
    </w:p>
    <w:p w14:paraId="6710772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气温变化造成的空气抬升或下降</w:t>
      </w:r>
    </w:p>
    <w:p w14:paraId="33B6942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287B3E8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A2EDE2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31.在温暖的天气飞行在较低高度，有时会遇上湍流空气，这是由于：</w:t>
      </w:r>
    </w:p>
    <w:p w14:paraId="56DF0F6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很可能在在路面和荒地上空发生上升气流</w:t>
      </w:r>
    </w:p>
    <w:p w14:paraId="2B54E06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在类似成片树林的广阔植被区域发生上升气流</w:t>
      </w:r>
    </w:p>
    <w:p w14:paraId="145EF0E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在大片水体区域发生上升气流</w:t>
      </w:r>
    </w:p>
    <w:p w14:paraId="0FB00BB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2E5A7FA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0C94B7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32.接近地面的对流气流会影响驾驶员操控的能力，下列说法哪种正确？</w:t>
      </w:r>
    </w:p>
    <w:p w14:paraId="207C944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在最后进近时，来自全无植被的地形的下降气流有时会产生下沉效应，导致飞过预期的着陆点</w:t>
      </w:r>
    </w:p>
    <w:p w14:paraId="5975B41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在一大片水体或者稠密植被的区域之上进近会趋于产生一个下沉效应，导致着陆在不到预期的着陆点。</w:t>
      </w:r>
    </w:p>
    <w:p w14:paraId="6D1C05A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在一大片水体或者稠密植被的区域之上进近会趋于会产生漂浮效应，导致飞过预期的着陆点</w:t>
      </w:r>
    </w:p>
    <w:p w14:paraId="48D50CF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37A750F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3E0C50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33.下列说法正确的是：</w:t>
      </w:r>
    </w:p>
    <w:p w14:paraId="71904E4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因为空气总是寻找低压区域，所以气流会从高压区域向低压的区域流动</w:t>
      </w:r>
    </w:p>
    <w:p w14:paraId="66C913D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因为空气总是寻找高压区域，所以气流会从低压区域向高压的区域流动</w:t>
      </w:r>
    </w:p>
    <w:p w14:paraId="43C0B85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是风产生了压力，所以风的尽头压力高</w:t>
      </w:r>
    </w:p>
    <w:p w14:paraId="468FA81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3225ABD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6E6689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34.地面风具有明显日变化的主要原因是：</w:t>
      </w:r>
    </w:p>
    <w:p w14:paraId="24C3D4D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气压的变化</w:t>
      </w:r>
    </w:p>
    <w:p w14:paraId="7BF7060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摩擦力的变化</w:t>
      </w:r>
    </w:p>
    <w:p w14:paraId="688C014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乱流强度的变化</w:t>
      </w:r>
    </w:p>
    <w:p w14:paraId="0F1B247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143FADA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1E24EED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35..形成海陆风的对流性环流的原因是因为：</w:t>
      </w:r>
    </w:p>
    <w:p w14:paraId="2ED2A24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从水面吹向陆地的空气较暖，密度小，导致空气上升</w:t>
      </w:r>
    </w:p>
    <w:p w14:paraId="1F86EB0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陆地吸收和散发热量比水面快</w:t>
      </w:r>
    </w:p>
    <w:p w14:paraId="45F730D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从水面吹向陆地的空气冷，密度大，使空气上升</w:t>
      </w:r>
    </w:p>
    <w:p w14:paraId="58F84E9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150CD3E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13380DE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36.地面的地形和大的建筑物会：</w:t>
      </w:r>
    </w:p>
    <w:p w14:paraId="16AC29B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汇聚风的流向，</w:t>
      </w:r>
    </w:p>
    <w:p w14:paraId="5CDB99F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产生会快速改变方向和速度的阵风</w:t>
      </w:r>
    </w:p>
    <w:p w14:paraId="2950B38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产生稳定方向和速度的阵风</w:t>
      </w:r>
    </w:p>
    <w:p w14:paraId="09637CF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E8CA66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1ABACF6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37.和地面建筑物有关的湍流强度依赖于障碍物的大小和风的基本速度，在山地区域时这种情况甚至更加明显。风越过山脊时：</w:t>
      </w:r>
    </w:p>
    <w:p w14:paraId="6415601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风沿着迎风侧平稳地向上流动</w:t>
      </w:r>
    </w:p>
    <w:p w14:paraId="31A3A4D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风沿着迎风侧湍流逐渐增加</w:t>
      </w:r>
    </w:p>
    <w:p w14:paraId="06B2BDC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风沿着背风侧平稳地向下流动</w:t>
      </w:r>
    </w:p>
    <w:p w14:paraId="25AD2BA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902BDE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E55137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38..风吹来时，那种局地风向不断改变，风速一阵大一阵小的现象称为：</w:t>
      </w:r>
    </w:p>
    <w:p w14:paraId="0EDC54D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风的阵性</w:t>
      </w:r>
    </w:p>
    <w:p w14:paraId="0E815A9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风切变</w:t>
      </w:r>
    </w:p>
    <w:p w14:paraId="27F4020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风向不定</w:t>
      </w:r>
    </w:p>
    <w:p w14:paraId="41726C0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B461F8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DE6684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39.大气稳定度指整层空气的稳定程度，有时也称大气垂直稳定度。以哪种运动来判定？</w:t>
      </w:r>
    </w:p>
    <w:p w14:paraId="7C0EE56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以大气的气温垂直加速度运动来判定</w:t>
      </w:r>
    </w:p>
    <w:p w14:paraId="5A200EA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以大气的气温垂直速度运动来判定</w:t>
      </w:r>
    </w:p>
    <w:p w14:paraId="13F24A6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以大气的气压垂直速度运动来判定</w:t>
      </w:r>
    </w:p>
    <w:p w14:paraId="5D9D7CB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7B923B8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1AA38F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40.大气中某一高度的一团空气，如受到某种外力的作用后，产生向上或向下运动时，称为稳定状态的是：</w:t>
      </w:r>
    </w:p>
    <w:p w14:paraId="219BD2C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移动后，加速向上或向下运动</w:t>
      </w:r>
    </w:p>
    <w:p w14:paraId="56E5EB6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移动后逐渐减速，并有返回原来高度的趋势</w:t>
      </w:r>
    </w:p>
    <w:p w14:paraId="3FB4EB9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外力作用消失后，以匀速持续运动</w:t>
      </w:r>
    </w:p>
    <w:p w14:paraId="2D29AE3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394A9F2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C25D4E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41.气温高低，如何影响飞机滑跑距离？</w:t>
      </w:r>
    </w:p>
    <w:p w14:paraId="491631A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气温高时，空气密度小，飞机增速慢，飞机的离地速度增大，起飞滑跑距离要长</w:t>
      </w:r>
    </w:p>
    <w:p w14:paraId="496055B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气温低时，空气密度小，飞机增速快，飞机升力减小，起飞滑跑距离要长</w:t>
      </w:r>
    </w:p>
    <w:p w14:paraId="474FD6F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气温高时，空气密度大，飞机增速快，飞机升力增大，起飞滑跑距离要短</w:t>
      </w:r>
    </w:p>
    <w:p w14:paraId="14B165D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600D40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65F4FF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42.气温对飞机平飞的最大速度的影响为：</w:t>
      </w:r>
    </w:p>
    <w:p w14:paraId="5435A01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气温低时，空气密度大，飞机发动机的推力增大，平飞最大速度增加</w:t>
      </w:r>
    </w:p>
    <w:p w14:paraId="27810E5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气温低时，空气密度大，空气的阻力增加，平飞最大速度减小</w:t>
      </w:r>
    </w:p>
    <w:p w14:paraId="0DDAE1A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气温高时，空气密度小，空气的阻力增减小，平飞最大速度增加</w:t>
      </w:r>
    </w:p>
    <w:p w14:paraId="39F0735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5F64D94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94775C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43.夜间温度降低，低层常常出现逆温，会使得：</w:t>
      </w:r>
    </w:p>
    <w:p w14:paraId="0671A24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早晨天气晴朗</w:t>
      </w:r>
    </w:p>
    <w:p w14:paraId="4869468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早晨有雾和烟幕</w:t>
      </w:r>
    </w:p>
    <w:p w14:paraId="038ED88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早晨有大风</w:t>
      </w:r>
    </w:p>
    <w:p w14:paraId="29F11E8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4C7FB0C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22F946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44.相对湿度，是指：</w:t>
      </w:r>
    </w:p>
    <w:p w14:paraId="3E9C1FB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空气中水汽含量与饱和水汽含量的百分比</w:t>
      </w:r>
    </w:p>
    <w:p w14:paraId="3D3903F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空气中水汽压与饱和水汽压的百分比</w:t>
      </w:r>
    </w:p>
    <w:p w14:paraId="306E01E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空气中水分占空气总量的百分比</w:t>
      </w:r>
    </w:p>
    <w:p w14:paraId="25A17CA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27FBC0C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721173C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45.露点温度指空气在水汽含量和气压都不改变的条件下，冷却到饱和时的温度。形象地说，就是空气中的水蒸气变为露珠时候的温度叫露点温度。下述哪个正确？</w:t>
      </w:r>
    </w:p>
    <w:p w14:paraId="34E0444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当空气中水汽已达到饱和时，气温与露点温度相同</w:t>
      </w:r>
    </w:p>
    <w:p w14:paraId="0F4135B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当水汽未达到饱和时，气温一定低于露点温度</w:t>
      </w:r>
    </w:p>
    <w:p w14:paraId="606AD38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在100%的相对湿度时，周围环境的温度高于露点温度</w:t>
      </w:r>
    </w:p>
    <w:p w14:paraId="2DFC193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501F8EB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D09E7C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lang w:val="en-US" w:eastAsia="zh-CN"/>
        </w:rPr>
        <w:t>2</w:t>
      </w:r>
      <w:r>
        <w:rPr>
          <w:rFonts w:hint="eastAsia" w:asciiTheme="minorEastAsia" w:hAnsiTheme="minorEastAsia" w:eastAsiaTheme="minorEastAsia" w:cstheme="minorEastAsia"/>
          <w:sz w:val="22"/>
          <w:szCs w:val="22"/>
        </w:rPr>
        <w:t>46.空气中容纳水汽的数量随气温变化，气温越高，则：</w:t>
      </w:r>
    </w:p>
    <w:p w14:paraId="09C6FE9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可以容纳的水汽就越少</w:t>
      </w:r>
    </w:p>
    <w:p w14:paraId="79FF9A8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可以容纳的水汽就越多</w:t>
      </w:r>
    </w:p>
    <w:p w14:paraId="410B5E5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当空气不能再容纳更多的水汽时，温度就会变化</w:t>
      </w:r>
    </w:p>
    <w:p w14:paraId="003E895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170EB5E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E16F5F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47.飞机外表面的冰霜雪等：</w:t>
      </w:r>
    </w:p>
    <w:p w14:paraId="6490BCC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会引起飞机操纵效能增加</w:t>
      </w:r>
    </w:p>
    <w:p w14:paraId="6AA330B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会出现指令仰角变化和滚转</w:t>
      </w:r>
    </w:p>
    <w:p w14:paraId="11661AB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会使外表面变的粗糙，增加阻力，减少升力</w:t>
      </w:r>
    </w:p>
    <w:p w14:paraId="00D60AB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4AAD5BC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2048CC0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48.雾通常发生在接近地面的空气温度冷却到空气的露点时，是从地表开始：</w:t>
      </w:r>
    </w:p>
    <w:p w14:paraId="3155595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50英尺内的云</w:t>
      </w:r>
    </w:p>
    <w:p w14:paraId="36ED8F6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80英尺内的云</w:t>
      </w:r>
    </w:p>
    <w:p w14:paraId="32E0FB8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100英尺内的云</w:t>
      </w:r>
    </w:p>
    <w:p w14:paraId="5C73F31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2566C75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203855C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49.根据国际民航组织的规定，云满天时的云量为：</w:t>
      </w:r>
    </w:p>
    <w:p w14:paraId="281CDEE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12</w:t>
      </w:r>
    </w:p>
    <w:p w14:paraId="1A64378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8</w:t>
      </w:r>
    </w:p>
    <w:p w14:paraId="05CB207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10</w:t>
      </w:r>
    </w:p>
    <w:p w14:paraId="36B203A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70BA8B5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1C53B4B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50.机场上空高度较低的云会直接影响飞机的起降。其中，危害最大的云是：</w:t>
      </w:r>
    </w:p>
    <w:p w14:paraId="21C3858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对流云</w:t>
      </w:r>
    </w:p>
    <w:p w14:paraId="5BFFA0D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卷状云</w:t>
      </w:r>
    </w:p>
    <w:p w14:paraId="4302E67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层状云</w:t>
      </w:r>
    </w:p>
    <w:p w14:paraId="3564EF7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3D9C7EB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420DD4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51.一般而言，气团的垂直高度可达几公里到十几公里，常常从地面伸展到对流层顶。水平范围为:</w:t>
      </w:r>
    </w:p>
    <w:p w14:paraId="51FCA3A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几十公里到几千公里</w:t>
      </w:r>
    </w:p>
    <w:p w14:paraId="36CCA8E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几十公里到几百公里</w:t>
      </w:r>
    </w:p>
    <w:p w14:paraId="49DC00C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几公里到几百公里</w:t>
      </w:r>
    </w:p>
    <w:p w14:paraId="2CE97F9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283B7CB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1F8AB91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52.气团的分类方法主要有三种，下述哪种正确？</w:t>
      </w:r>
    </w:p>
    <w:p w14:paraId="47E9807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冷气团和干气团</w:t>
      </w:r>
    </w:p>
    <w:p w14:paraId="1D7C498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暖气团和湿气团</w:t>
      </w:r>
    </w:p>
    <w:p w14:paraId="3BC722D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北冰洋气团.极地气团，热带气团.赤道气团</w:t>
      </w:r>
    </w:p>
    <w:p w14:paraId="61B17D3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1B09215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167D67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53.下面关于气团的叙述哪一个正确？</w:t>
      </w:r>
    </w:p>
    <w:p w14:paraId="388108F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我国地域广大，能形成各种气团</w:t>
      </w:r>
    </w:p>
    <w:p w14:paraId="673670D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气团离开源地，其性质将会发生变化</w:t>
      </w:r>
    </w:p>
    <w:p w14:paraId="66AB1D4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气团只形成于极地和大洋地区</w:t>
      </w:r>
    </w:p>
    <w:p w14:paraId="01AE0DE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03DFF31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1157354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54.离开源地移至与源地性质不同的下垫面时，气团的物理属性逐渐发生变化，这个过程称为气团的变性。一般说来：</w:t>
      </w:r>
    </w:p>
    <w:p w14:paraId="5011E23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冷气团移到暖的地区变性快，而暖的气团移到冷的地区变性慢</w:t>
      </w:r>
    </w:p>
    <w:p w14:paraId="0FB186C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冷气团移到暖的地区变性慢，而暖的气团移到冷的地区变性快</w:t>
      </w:r>
    </w:p>
    <w:p w14:paraId="29D7A13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暖气团移到暖的地区，冷气团移到冷的地区不变性</w:t>
      </w:r>
    </w:p>
    <w:p w14:paraId="78519DB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34D46BF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274BF3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55.关于锋面，下列哪种描述正确？</w:t>
      </w:r>
    </w:p>
    <w:p w14:paraId="07B8A28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锋面就是不同方向的风交汇的界面</w:t>
      </w:r>
    </w:p>
    <w:p w14:paraId="6BCDEC8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锋面就是温度.湿度等物理性质不同的两种气团的交界面</w:t>
      </w:r>
    </w:p>
    <w:p w14:paraId="4AF6D30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锋面就是风场与地面的交线，也简称为锋</w:t>
      </w:r>
    </w:p>
    <w:p w14:paraId="4D61D29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22AAC77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148265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56.在锋面经过机场时，要特别注意的是：</w:t>
      </w:r>
    </w:p>
    <w:p w14:paraId="6D84959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可能出现高度极低的风切变</w:t>
      </w:r>
    </w:p>
    <w:p w14:paraId="34C96A8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可能出现风沙天气</w:t>
      </w:r>
    </w:p>
    <w:p w14:paraId="1724F63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雨层云中的连续性小雨</w:t>
      </w:r>
    </w:p>
    <w:p w14:paraId="3EC713B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A4934E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1605B62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57.暖锋是指：</w:t>
      </w:r>
    </w:p>
    <w:p w14:paraId="04A3E36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锋面在移动过程中，暖空气推动锋面向冷气团一侧移动的锋</w:t>
      </w:r>
    </w:p>
    <w:p w14:paraId="27A60B0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一侧气团温度明显高于另一侧气团温度的锋</w:t>
      </w:r>
    </w:p>
    <w:p w14:paraId="4FA2E18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温度较高与温度较低的两个气团交汇时，温度高的一侧</w:t>
      </w:r>
    </w:p>
    <w:p w14:paraId="130F3DE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395478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C78402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58.冷锋是指：</w:t>
      </w:r>
    </w:p>
    <w:p w14:paraId="269D222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冷气团主动向暖气团移动形成的锋称为冷锋</w:t>
      </w:r>
    </w:p>
    <w:p w14:paraId="2E81BB1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一侧气团温度明显低于另一侧气团温度的锋</w:t>
      </w:r>
    </w:p>
    <w:p w14:paraId="2D54D1C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温度较高与温度较低的两个气团交汇时，温度低的一侧</w:t>
      </w:r>
    </w:p>
    <w:p w14:paraId="0A23404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0593227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25EB1AA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59.快速移动的冷锋受实际锋面后远处的强烈压力系统推动，在快速移动的冷锋之后：</w:t>
      </w:r>
    </w:p>
    <w:p w14:paraId="5A06A39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可能出现乌云密布的天空和下雨</w:t>
      </w:r>
    </w:p>
    <w:p w14:paraId="3FBE6F3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天空通常很快放晴</w:t>
      </w:r>
    </w:p>
    <w:p w14:paraId="64AA99E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阵风减缓和温度升高</w:t>
      </w:r>
    </w:p>
    <w:p w14:paraId="6FEF3EA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510D886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2A0F325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60.向逼近的冷锋飞行：</w:t>
      </w:r>
    </w:p>
    <w:p w14:paraId="5E2C8F2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云层从低空分散逐渐向高空分散变化，大气压力不断升高</w:t>
      </w:r>
    </w:p>
    <w:p w14:paraId="41467D4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云层从高空汇聚逐渐向低空分散变化，大气压力不断升高</w:t>
      </w:r>
    </w:p>
    <w:p w14:paraId="483F001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云层从高空分散逐渐向低空分散变化，大气压力不断下降</w:t>
      </w:r>
    </w:p>
    <w:p w14:paraId="5F07E96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23EAA45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94C29C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61.暖锋和冷锋在特性上是非常不同的：</w:t>
      </w:r>
    </w:p>
    <w:p w14:paraId="079BE5A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冷锋以10~25英里每小时速度移动</w:t>
      </w:r>
    </w:p>
    <w:p w14:paraId="0E407C7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暖锋以20~35英里每小时速度移动</w:t>
      </w:r>
    </w:p>
    <w:p w14:paraId="565D15E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暖锋产生差的能见度和下雨，冷锋产生突发的阵风，紊流</w:t>
      </w:r>
    </w:p>
    <w:p w14:paraId="2B1D519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53BC887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296DC8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62.当来自北方的冷气团和来自南方的暖气团，两者势均力敌.强度相当时，它们的交锋区很少移动，这种锋面称为：</w:t>
      </w:r>
    </w:p>
    <w:p w14:paraId="4D68A37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静止锋</w:t>
      </w:r>
    </w:p>
    <w:p w14:paraId="25DFE9A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交错锋</w:t>
      </w:r>
    </w:p>
    <w:p w14:paraId="04F69A6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融合锋</w:t>
      </w:r>
    </w:p>
    <w:p w14:paraId="166D5E7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0113158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A9AEB4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63.形成雷暴的基本条件是：</w:t>
      </w:r>
    </w:p>
    <w:p w14:paraId="2388C54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充足的水汽和上升运动</w:t>
      </w:r>
    </w:p>
    <w:p w14:paraId="74C7D89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充足的水汽.不稳定的大气和上升运动</w:t>
      </w:r>
    </w:p>
    <w:p w14:paraId="3DC843E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浓积云，充足的水汽和锋区</w:t>
      </w:r>
    </w:p>
    <w:p w14:paraId="055AD82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08AFE38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F3B3E1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64.雷暴处于发展阶段时：</w:t>
      </w:r>
    </w:p>
    <w:p w14:paraId="6C023C1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地面气压持续下降</w:t>
      </w:r>
    </w:p>
    <w:p w14:paraId="20AFD9A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地面气压持续上升</w:t>
      </w:r>
    </w:p>
    <w:p w14:paraId="0CD4790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地面气压保持不变</w:t>
      </w:r>
    </w:p>
    <w:p w14:paraId="4CC9DF6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1CD988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AEBE8D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65.雷暴到达成熟阶段以后，随着积雨云中迅速下沉的冷空气到达地面后，风向突转，风力迅速增大，阵风风速常在：</w:t>
      </w:r>
    </w:p>
    <w:p w14:paraId="7237130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10m/s</w:t>
      </w:r>
    </w:p>
    <w:p w14:paraId="2476A9F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20m/s</w:t>
      </w:r>
    </w:p>
    <w:p w14:paraId="2C80635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30m/s</w:t>
      </w:r>
    </w:p>
    <w:p w14:paraId="5A00209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6AE0D7A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21039DC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66.一般雷暴单体的生命史根据垂直气流状况可分为三个阶段：</w:t>
      </w:r>
    </w:p>
    <w:p w14:paraId="44992AF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积云阶段.成熟阶段.消散阶段</w:t>
      </w:r>
    </w:p>
    <w:p w14:paraId="2DB562B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积云阶段.成风阶段.雷雨阶段</w:t>
      </w:r>
    </w:p>
    <w:p w14:paraId="5E20947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温升阶段.降雨阶段.消散阶段</w:t>
      </w:r>
    </w:p>
    <w:p w14:paraId="25EBB40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5DF6531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2ABD04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67.在雷暴的生存周期中，哪一阶段的特征使云中充满下降气流？</w:t>
      </w:r>
    </w:p>
    <w:p w14:paraId="4CBA3C7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积云阶段</w:t>
      </w:r>
    </w:p>
    <w:p w14:paraId="404E24E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成熟阶段</w:t>
      </w:r>
    </w:p>
    <w:p w14:paraId="31F1AB1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消散阶段</w:t>
      </w:r>
    </w:p>
    <w:p w14:paraId="2B7024A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1FE6ED3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29E914F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68.雷暴对飞机产生很大危害，下列危害不确切的是：</w:t>
      </w:r>
    </w:p>
    <w:p w14:paraId="0012A54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雷击和冰雹袭击</w:t>
      </w:r>
    </w:p>
    <w:p w14:paraId="7656CA9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风切变和湍流</w:t>
      </w:r>
    </w:p>
    <w:p w14:paraId="610735A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数据链中断</w:t>
      </w:r>
    </w:p>
    <w:p w14:paraId="04ADC4F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7D5AE05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7A0AF0C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69.飞机结冰是指飞机机体表面某些部位聚集冰层的现象，飞机积冰主要分为三种：</w:t>
      </w:r>
    </w:p>
    <w:p w14:paraId="7EF1704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冰.雾凇.霜</w:t>
      </w:r>
    </w:p>
    <w:p w14:paraId="30DEA2B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明冰.毛冰.白冰</w:t>
      </w:r>
    </w:p>
    <w:p w14:paraId="01E8002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坚冰.松冰.霜冰</w:t>
      </w:r>
    </w:p>
    <w:p w14:paraId="5A258F5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50809DB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FD8143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70.下面关于飞机积冰的叙述哪一个正确？</w:t>
      </w:r>
    </w:p>
    <w:p w14:paraId="27EB131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高云由于高度高.温度低，大多由冰晶构成，不容易形成飞机积冰</w:t>
      </w:r>
    </w:p>
    <w:p w14:paraId="4A9A6BE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中云温度低于０°Ｃ，云层较厚，水滴含量大，积冰最严重</w:t>
      </w:r>
    </w:p>
    <w:p w14:paraId="2556438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低云云高低于2000米，温度高，不含过冷水滴，所以一般不出现飞机积冰</w:t>
      </w:r>
    </w:p>
    <w:p w14:paraId="695E0E4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36A41EA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17A77D4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71.在下述各类飞机积冰中，对飞行影响最大的是：</w:t>
      </w:r>
    </w:p>
    <w:p w14:paraId="6A27858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雾凇和毛冰</w:t>
      </w:r>
    </w:p>
    <w:p w14:paraId="08BC5D6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明冰和毛冰</w:t>
      </w:r>
    </w:p>
    <w:p w14:paraId="31E5466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毛冰和霜</w:t>
      </w:r>
    </w:p>
    <w:p w14:paraId="4E6A84B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3DFE066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7FC3B7E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72.飞机积冰的产生，主要是由于云中存在：</w:t>
      </w:r>
    </w:p>
    <w:p w14:paraId="3F1078F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大小不等的水滴</w:t>
      </w:r>
    </w:p>
    <w:p w14:paraId="0398D57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雪花和冰晶</w:t>
      </w:r>
    </w:p>
    <w:p w14:paraId="3D79DA7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过冷水滴</w:t>
      </w:r>
    </w:p>
    <w:p w14:paraId="0ED3034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47030D3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96B79F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73.积冰的形状主要取决于冰的种类，飞行速度和气流绕过飞行器的不同部位的情况。积冰的形状一般分为：</w:t>
      </w:r>
    </w:p>
    <w:p w14:paraId="0371C07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槽状冰.楔形冰和混合冰</w:t>
      </w:r>
    </w:p>
    <w:p w14:paraId="4D268D1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凸状冰.凹状冰和混合冰</w:t>
      </w:r>
    </w:p>
    <w:p w14:paraId="67F1F4F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圆形冰.方形冰和混合冰</w:t>
      </w:r>
    </w:p>
    <w:p w14:paraId="63626EB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71A26DD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75F9C0B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74.积冰强度可分为：</w:t>
      </w:r>
    </w:p>
    <w:p w14:paraId="4CB6278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霜.雾凇和冰</w:t>
      </w:r>
    </w:p>
    <w:p w14:paraId="40FEF3D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轻度.中度和重度</w:t>
      </w:r>
    </w:p>
    <w:p w14:paraId="384B3EC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微弱.弱.中度和强</w:t>
      </w:r>
    </w:p>
    <w:p w14:paraId="6A3F277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4023DA4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06C34D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75.关于飞机积冰，下列正确的是：</w:t>
      </w:r>
    </w:p>
    <w:p w14:paraId="1987B8F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飞机积冰一般发生在-1～-15℃的温度范围内</w:t>
      </w:r>
    </w:p>
    <w:p w14:paraId="7E9DB2B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在-2～10℃温度范围内遭遇积冰的次数最多</w:t>
      </w:r>
    </w:p>
    <w:p w14:paraId="2A636CA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强烈的积冰主要发生在-4～-8℃的温度范围内</w:t>
      </w:r>
    </w:p>
    <w:p w14:paraId="31F6352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09D0877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C49C54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76.飞行高度不同，飞机积冰频率也不同，以下正确的是：</w:t>
      </w:r>
    </w:p>
    <w:p w14:paraId="67B93F7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color w:val="auto"/>
          <w:sz w:val="22"/>
          <w:szCs w:val="22"/>
        </w:rPr>
      </w:pPr>
      <w:r>
        <w:rPr>
          <w:rFonts w:hint="eastAsia" w:asciiTheme="minorEastAsia" w:hAnsiTheme="minorEastAsia" w:eastAsiaTheme="minorEastAsia" w:cstheme="minorEastAsia"/>
          <w:color w:val="auto"/>
          <w:sz w:val="22"/>
          <w:szCs w:val="22"/>
        </w:rPr>
        <w:t>A.冬季在3000米以下各高度上飞行时，积冰几乎占56%</w:t>
      </w:r>
    </w:p>
    <w:p w14:paraId="3C72B3C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冬季在3000米以上各高度上飞行时，积冰几乎占56%</w:t>
      </w:r>
    </w:p>
    <w:p w14:paraId="3B3178E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在6000米以上高度上飞行时，积冰占56%</w:t>
      </w:r>
    </w:p>
    <w:p w14:paraId="47A889E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3A7E18F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503EE2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77.当机翼和尾翼积冰时，下列不正确的描述是：</w:t>
      </w:r>
    </w:p>
    <w:p w14:paraId="16023FA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翼型失真（变型）</w:t>
      </w:r>
    </w:p>
    <w:p w14:paraId="013022E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导致摩擦阻力减少</w:t>
      </w:r>
    </w:p>
    <w:p w14:paraId="6EB0E56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压差阻力都增大</w:t>
      </w:r>
    </w:p>
    <w:p w14:paraId="0E488BD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67356D7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5DEE7E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78.进气道结冰将导致危险的后果，下列描述不正确的是：</w:t>
      </w:r>
    </w:p>
    <w:p w14:paraId="3FE7B3C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使进气速度场分布不均匀和使气流发生局部分离，引起压气机叶片的振动</w:t>
      </w:r>
    </w:p>
    <w:p w14:paraId="6C16622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冰屑脱离，进人压气机，而造成压气机的机械损伤</w:t>
      </w:r>
    </w:p>
    <w:p w14:paraId="1DAA0F2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结冰堵塞进气道，使得进入压气机的气流明显减少，导致发动机富油停车</w:t>
      </w:r>
    </w:p>
    <w:p w14:paraId="43A89D6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rPr>
        <w:t>答案:C</w:t>
      </w:r>
      <w:r>
        <w:rPr>
          <w:rFonts w:hint="eastAsia" w:asciiTheme="minorEastAsia" w:hAnsiTheme="minorEastAsia" w:eastAsiaTheme="minorEastAsia" w:cstheme="minorEastAsia"/>
          <w:sz w:val="22"/>
          <w:szCs w:val="22"/>
          <w:lang w:val="en-US" w:eastAsia="zh-CN"/>
        </w:rPr>
        <w:t xml:space="preserve">                          </w:t>
      </w:r>
    </w:p>
    <w:p w14:paraId="2554C26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91D860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79.在飞行中遇到飞机积冰时，驾驶员应注意：</w:t>
      </w:r>
    </w:p>
    <w:p w14:paraId="3B07ED8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及时有力地修正飞行姿态的偏差，尽快脱离积冰区</w:t>
      </w:r>
    </w:p>
    <w:p w14:paraId="6C1DB77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调整飞机马力，严格保持飞行高度和速度，尽快脱离积冰区</w:t>
      </w:r>
    </w:p>
    <w:p w14:paraId="35B4221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柔和操纵飞机，保持飞行高度和平飞姿态，尽快脱离积冰区</w:t>
      </w:r>
    </w:p>
    <w:p w14:paraId="03AA58F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rPr>
        <w:t>答案:C</w:t>
      </w:r>
    </w:p>
    <w:p w14:paraId="36481BC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02E9FA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80.能见度，是反映大气透明度的一个指标，测量大气能见度的错误方法：</w:t>
      </w:r>
    </w:p>
    <w:p w14:paraId="390B209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用望远镜目测</w:t>
      </w:r>
    </w:p>
    <w:p w14:paraId="0D1A0C6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使用大气透射仪</w:t>
      </w:r>
    </w:p>
    <w:p w14:paraId="18312E3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使用激光能见度自动测量仪</w:t>
      </w:r>
    </w:p>
    <w:p w14:paraId="74FEC02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0541B74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C247E1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81.气象学中，能见度用气象光学视程表示。气象光学视程是指：</w:t>
      </w:r>
    </w:p>
    <w:p w14:paraId="593CC46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白炽灯发出色温为3000K的平行光束的光通量，在大气中削弱至初始值的10%所通过的路径长度</w:t>
      </w:r>
    </w:p>
    <w:p w14:paraId="079C072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白炽灯发出色温为2700K的平行光束的光通量，在大气中削弱至初始值的5%所通过的路径长度</w:t>
      </w:r>
    </w:p>
    <w:p w14:paraId="5B511F3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白炽灯发出色温为2500K的平行光束的光通量，在大气中削弱至初始值的5%所通过的路径长度</w:t>
      </w:r>
    </w:p>
    <w:p w14:paraId="052BCC0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2DD28AD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7FC33F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82.下述何种天气现象是稳定大气的特征？</w:t>
      </w:r>
    </w:p>
    <w:p w14:paraId="69B5330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能见度极好</w:t>
      </w:r>
    </w:p>
    <w:p w14:paraId="3D3956E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能见度较差</w:t>
      </w:r>
    </w:p>
    <w:p w14:paraId="4D9EF99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有阵性降水</w:t>
      </w:r>
    </w:p>
    <w:p w14:paraId="4179E3C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4A2FCE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3AF7D2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83.最小能见度是指：</w:t>
      </w:r>
    </w:p>
    <w:p w14:paraId="2C95B6D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能看到最近的物体距离</w:t>
      </w:r>
    </w:p>
    <w:p w14:paraId="5786C2E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能见度因方向而异时，其中最小的能见距离</w:t>
      </w:r>
    </w:p>
    <w:p w14:paraId="232C028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Ｃ能见度因方向而异时，垂直和水平能见度最小的距离</w:t>
      </w:r>
    </w:p>
    <w:p w14:paraId="221EE97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6E62281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15EDC13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84.国际上对以下哪些能见度定义是正确的？</w:t>
      </w:r>
    </w:p>
    <w:p w14:paraId="5EC8DD1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烟雾的能见度定义为不足1km</w:t>
      </w:r>
    </w:p>
    <w:p w14:paraId="6090C0A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薄雾的能见度为1km～3km</w:t>
      </w:r>
    </w:p>
    <w:p w14:paraId="4A3184B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霾的能见度为3km～5km。</w:t>
      </w:r>
    </w:p>
    <w:p w14:paraId="0EF3D11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55D59DF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2E41823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85.山地对风的影响，以下描述错误的是：</w:t>
      </w:r>
    </w:p>
    <w:p w14:paraId="3EB4D96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山体本身的障碍影响，使气流被阻滞不前</w:t>
      </w:r>
    </w:p>
    <w:p w14:paraId="385601B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一般山顶和峡谷风口的风速增大</w:t>
      </w:r>
    </w:p>
    <w:p w14:paraId="427F831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一般山底和峡谷风口的风速增大</w:t>
      </w:r>
    </w:p>
    <w:p w14:paraId="72312D7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4A15B5B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4B2104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86.在山区飞行时应当注意，最强的乱流出现在：</w:t>
      </w:r>
    </w:p>
    <w:p w14:paraId="0701DCF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山谷中间</w:t>
      </w:r>
    </w:p>
    <w:p w14:paraId="6FCBB85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山的迎风坡</w:t>
      </w:r>
    </w:p>
    <w:p w14:paraId="6A0B584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山的背风坡</w:t>
      </w:r>
    </w:p>
    <w:p w14:paraId="71850FE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126281C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2AB12C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87..当在山谷.山脊或山区作低空飞行时，在什么时候最容易碰到乱流造成的危险？</w:t>
      </w:r>
    </w:p>
    <w:p w14:paraId="2B4E2E0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在山的背风面顺风飞行</w:t>
      </w:r>
    </w:p>
    <w:p w14:paraId="680FF5C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在山的背风面逆风飞行</w:t>
      </w:r>
    </w:p>
    <w:p w14:paraId="0624C1A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在山的迎风面逆风飞行</w:t>
      </w:r>
    </w:p>
    <w:p w14:paraId="6CD5F9A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58B10A7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8A5909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88.在山地背风波中的下降气流中飞行时，除造成飞机掉高度外，还可造成严重危害的情况是：</w:t>
      </w:r>
    </w:p>
    <w:p w14:paraId="6548843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气压式高度表读数高于实际高度</w:t>
      </w:r>
    </w:p>
    <w:p w14:paraId="530FE52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空速表误差增大</w:t>
      </w:r>
    </w:p>
    <w:p w14:paraId="1013D91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地速减小</w:t>
      </w:r>
    </w:p>
    <w:p w14:paraId="02E4DDF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21EE48B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D9BC92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89.在山谷飞行时，应该采取的措施是：</w:t>
      </w:r>
    </w:p>
    <w:p w14:paraId="288D7E7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靠近背风坡飞行</w:t>
      </w:r>
    </w:p>
    <w:p w14:paraId="374DE0E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靠近迎风坡飞行</w:t>
      </w:r>
    </w:p>
    <w:p w14:paraId="649D51D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飞出山口马上转弯</w:t>
      </w:r>
    </w:p>
    <w:p w14:paraId="5EA802F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08758B7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5E5D4B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90.气象上的风向是指：</w:t>
      </w:r>
    </w:p>
    <w:p w14:paraId="22EF892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风的去向</w:t>
      </w:r>
    </w:p>
    <w:p w14:paraId="7478A21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风的来向</w:t>
      </w:r>
    </w:p>
    <w:p w14:paraId="4D42267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气压梯度力的方向</w:t>
      </w:r>
    </w:p>
    <w:p w14:paraId="5AA3241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698B099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2BCFBE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91.机场上常用风向袋来估计风速，当风向袋吹平时，风速已达：</w:t>
      </w:r>
    </w:p>
    <w:p w14:paraId="5B71381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5～6米/秒</w:t>
      </w:r>
    </w:p>
    <w:p w14:paraId="40DA737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6～10米/秒</w:t>
      </w:r>
    </w:p>
    <w:p w14:paraId="2265776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10～12米/秒</w:t>
      </w:r>
    </w:p>
    <w:p w14:paraId="10A9CF7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6A07557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4C940D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92.机场上吹东风时，飞机起飞着陆的最好方向应是：</w:t>
      </w:r>
    </w:p>
    <w:p w14:paraId="5CEE644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由西向东</w:t>
      </w:r>
    </w:p>
    <w:p w14:paraId="2A7D5A3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由东向西</w:t>
      </w:r>
    </w:p>
    <w:p w14:paraId="7203A5B6">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由北向南</w:t>
      </w:r>
    </w:p>
    <w:p w14:paraId="27B5EFA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546FC2A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46C7585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93.在处于雷暴区边缘的机场起飞或着陆时，要特别注意的危险天气是：</w:t>
      </w:r>
    </w:p>
    <w:p w14:paraId="22B0EAE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低空风切变</w:t>
      </w:r>
    </w:p>
    <w:p w14:paraId="247D656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冰雹和暴雨</w:t>
      </w:r>
    </w:p>
    <w:p w14:paraId="2F7A22F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积冰和雷击</w:t>
      </w:r>
    </w:p>
    <w:p w14:paraId="7C05C31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1ED3845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3FA1156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94.发生在低层的风切变严重影响航空器的起降，将发生在这一气层中的风切变称为低空风切变。低空风切变距地面一般约：</w:t>
      </w:r>
    </w:p>
    <w:p w14:paraId="0218DBE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300米</w:t>
      </w:r>
    </w:p>
    <w:p w14:paraId="0D349EA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600米</w:t>
      </w:r>
    </w:p>
    <w:p w14:paraId="3BCB246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800米</w:t>
      </w:r>
    </w:p>
    <w:p w14:paraId="0FA0C6F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3E5B0BE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7ED1E0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95.在下述何种情况下容易碰到风切变：</w:t>
      </w:r>
    </w:p>
    <w:p w14:paraId="57182EC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逆温层附近或靠近雷暴时</w:t>
      </w:r>
    </w:p>
    <w:p w14:paraId="7A02DE6C">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当风速大于65千米/小时时</w:t>
      </w:r>
    </w:p>
    <w:p w14:paraId="1FCA6A7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有高气压时</w:t>
      </w:r>
    </w:p>
    <w:p w14:paraId="74159E7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67FD2FB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0FB63E6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96.关于风切变出现的地方，下述说法正确的是:</w:t>
      </w:r>
    </w:p>
    <w:p w14:paraId="5CC0B73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仅在雷暴中出现</w:t>
      </w:r>
    </w:p>
    <w:p w14:paraId="7C3FB0B3">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在气压和温度急剧下降的地方出现</w:t>
      </w:r>
    </w:p>
    <w:p w14:paraId="0E4A004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在大气中任何高度上存在风向或风速变化的地方</w:t>
      </w:r>
    </w:p>
    <w:p w14:paraId="245FD29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5B4BE89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E755DC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97.飞机在着陆时遇到顺风切变，会出现下述何种现象？</w:t>
      </w:r>
    </w:p>
    <w:p w14:paraId="141D42AE">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飞机空速突然增大，升力增加，飞机抬升</w:t>
      </w:r>
    </w:p>
    <w:p w14:paraId="09104DBD">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飞机高度下降，空速增大，超过正常着陆点着陆</w:t>
      </w:r>
    </w:p>
    <w:p w14:paraId="7999417B">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飞机空速突然减小，升力减小，飞机将掉至正常下滑线以下</w:t>
      </w:r>
    </w:p>
    <w:p w14:paraId="4E13F3E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C</w:t>
      </w:r>
    </w:p>
    <w:p w14:paraId="04EAFC8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5D7C713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98.飞机在着陆时突然遇到逆风切变，会出现下述何种现象？</w:t>
      </w:r>
    </w:p>
    <w:p w14:paraId="2421A0A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飞机空速突然增大，升力增加，飞机上仰并上升到下滑线之上</w:t>
      </w:r>
    </w:p>
    <w:p w14:paraId="7F0B29B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飞机高度下降，空速减小，未到正常着陆点即提前着陆</w:t>
      </w:r>
    </w:p>
    <w:p w14:paraId="35E4CB81">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飞机空速突然减小，升力减小，飞机将掉至正常下滑线以下</w:t>
      </w:r>
    </w:p>
    <w:p w14:paraId="69EB21E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4CC7188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68EEC03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299.能够产生有一定影响的低空风切变的天气背景主要有三类：</w:t>
      </w:r>
    </w:p>
    <w:p w14:paraId="44E3EDE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大风天气.强降雨天气.寒冷天气</w:t>
      </w:r>
    </w:p>
    <w:p w14:paraId="7FAFB737">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强对流天气.锋面天气.辐射逆温型的低空急流天气</w:t>
      </w:r>
    </w:p>
    <w:p w14:paraId="5FDE390F">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山地气流.昼夜交替天气.春夏之交天气</w:t>
      </w:r>
    </w:p>
    <w:p w14:paraId="71E9D775">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B</w:t>
      </w:r>
    </w:p>
    <w:p w14:paraId="442CE02A">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p>
    <w:p w14:paraId="1FA9D394">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300.风切变气流常从高空急速下冲，像向下倾泻的巨型水龙头，当飞机进入该区域时：</w:t>
      </w:r>
    </w:p>
    <w:p w14:paraId="30210D82">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A.先遇强逆风，后遇猛烈的下沉气流，随后又是强顺风</w:t>
      </w:r>
    </w:p>
    <w:p w14:paraId="122DEA28">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B.先遇强顺风，后遇猛烈的上升气流，随后又是强逆风</w:t>
      </w:r>
    </w:p>
    <w:p w14:paraId="2DDE01B9">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C.先遇强逆风，后遇猛烈的上升气流，随后又是强顺风</w:t>
      </w:r>
    </w:p>
    <w:p w14:paraId="64B003B0">
      <w:pPr>
        <w:keepNext w:val="0"/>
        <w:keepLines w:val="0"/>
        <w:pageBreakBefore w:val="0"/>
        <w:kinsoku/>
        <w:wordWrap/>
        <w:overflowPunct/>
        <w:topLinePunct w:val="0"/>
        <w:autoSpaceDE/>
        <w:autoSpaceDN/>
        <w:bidi w:val="0"/>
        <w:adjustRightInd/>
        <w:snapToGrid/>
        <w:spacing w:line="240" w:lineRule="auto"/>
        <w:jc w:val="left"/>
        <w:textAlignment w:val="auto"/>
        <w:rPr>
          <w:rFonts w:hint="eastAsia" w:asciiTheme="minorEastAsia" w:hAnsiTheme="minorEastAsia" w:eastAsiaTheme="minorEastAsia" w:cstheme="minorEastAsia"/>
          <w:sz w:val="22"/>
          <w:szCs w:val="22"/>
        </w:rPr>
      </w:pPr>
      <w:r>
        <w:rPr>
          <w:rFonts w:hint="eastAsia" w:asciiTheme="minorEastAsia" w:hAnsiTheme="minorEastAsia" w:eastAsiaTheme="minorEastAsia" w:cstheme="minorEastAsia"/>
          <w:sz w:val="22"/>
          <w:szCs w:val="22"/>
        </w:rPr>
        <w:t>答案:A</w:t>
      </w:r>
    </w:p>
    <w:p w14:paraId="53EA8898">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rPr>
      </w:pPr>
    </w:p>
    <w:p w14:paraId="0ED56BC6">
      <w:pPr>
        <w:pStyle w:val="2"/>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left"/>
        <w:textAlignment w:val="auto"/>
        <w:rPr>
          <w:rFonts w:hint="eastAsia" w:asciiTheme="minorEastAsia" w:hAnsiTheme="minorEastAsia" w:eastAsiaTheme="minorEastAsia" w:cstheme="minorEastAsia"/>
          <w:color w:val="00B050"/>
          <w:sz w:val="22"/>
          <w:szCs w:val="22"/>
          <w:lang w:val="en-US" w:eastAsia="zh-CN"/>
        </w:rPr>
      </w:pPr>
      <w:r>
        <w:rPr>
          <w:rFonts w:hint="eastAsia" w:asciiTheme="minorEastAsia" w:hAnsiTheme="minorEastAsia" w:eastAsiaTheme="minorEastAsia" w:cstheme="minorEastAsia"/>
          <w:color w:val="00B050"/>
          <w:sz w:val="22"/>
          <w:szCs w:val="22"/>
          <w:lang w:val="en-US" w:eastAsia="zh-CN"/>
        </w:rPr>
        <w:t>多选题</w:t>
      </w:r>
    </w:p>
    <w:p w14:paraId="77324589">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t>1.</w:t>
      </w: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多轴飞行器的操纵包括（）。</w:t>
      </w:r>
    </w:p>
    <w:p w14:paraId="1D9CE107">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俯仰操纵</w:t>
      </w:r>
    </w:p>
    <w:p w14:paraId="5DC328F1">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航向操纵</w:t>
      </w:r>
    </w:p>
    <w:p w14:paraId="4C8D23FB">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周期变距</w:t>
      </w:r>
    </w:p>
    <w:p w14:paraId="449F6D00">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B</w:t>
      </w:r>
    </w:p>
    <w:p w14:paraId="5FE10C50">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2. 多轴飞行器的操纵包括（）。</w:t>
      </w:r>
    </w:p>
    <w:p w14:paraId="613202D3">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俯仰操纵</w:t>
      </w:r>
    </w:p>
    <w:p w14:paraId="59359FC5">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航向操纵</w:t>
      </w:r>
    </w:p>
    <w:p w14:paraId="7321ADDD">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周期变距</w:t>
      </w:r>
    </w:p>
    <w:p w14:paraId="532854E5">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BCD</w:t>
      </w:r>
    </w:p>
    <w:p w14:paraId="4FD677F1">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3. 众所周知，物体运动的速度是一个矢量，关于飞行过程中的空速与地速的关系，下列错误的是？（）。</w:t>
      </w:r>
    </w:p>
    <w:p w14:paraId="4C1A2532">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无论何时，空速+风速=地速</w:t>
      </w:r>
    </w:p>
    <w:p w14:paraId="7173014B">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正侧风时，空速=地速</w:t>
      </w:r>
    </w:p>
    <w:p w14:paraId="361778A9">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逆风时，空速＜地速</w:t>
      </w:r>
    </w:p>
    <w:p w14:paraId="2ADD39D0">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BC</w:t>
      </w:r>
    </w:p>
    <w:p w14:paraId="64A6050C">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4. 民用无人机运行多处于低空低速环境下，主要受到的阻力有摩擦阻力、干扰阻力和（）。</w:t>
      </w:r>
    </w:p>
    <w:p w14:paraId="2EB7BC32">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循环阻力</w:t>
      </w:r>
    </w:p>
    <w:p w14:paraId="39C868F9">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激波阻力</w:t>
      </w:r>
    </w:p>
    <w:p w14:paraId="3A734F65">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诱导阻力</w:t>
      </w:r>
    </w:p>
    <w:p w14:paraId="7A650479">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压差阻力</w:t>
      </w:r>
    </w:p>
    <w:p w14:paraId="5F864A35">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CD</w:t>
      </w:r>
    </w:p>
    <w:p w14:paraId="047E6F69">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5. 公民未经行政许可，擅自从事依法应当取得行政许可的活动的，行政机关应当（）。</w:t>
      </w:r>
    </w:p>
    <w:p w14:paraId="08534229">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批评教育后，为其补办手续</w:t>
      </w:r>
    </w:p>
    <w:p w14:paraId="1B363BC1">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依法采取措施予以制止</w:t>
      </w:r>
    </w:p>
    <w:p w14:paraId="3100932A">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依法给予行政处罚</w:t>
      </w:r>
    </w:p>
    <w:p w14:paraId="376CE6EC">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构成犯罪的，依法追究刑事责任</w:t>
      </w:r>
    </w:p>
    <w:p w14:paraId="323248F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BCD</w:t>
      </w:r>
    </w:p>
    <w:p w14:paraId="714C09F5">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6. 陀螺仪的两个重要特性是（）。</w:t>
      </w:r>
    </w:p>
    <w:p w14:paraId="33BB3B66">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可绕支点任意转动</w:t>
      </w:r>
    </w:p>
    <w:p w14:paraId="07171773">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定轴性</w:t>
      </w:r>
    </w:p>
    <w:p w14:paraId="2B1335A0">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进动性</w:t>
      </w:r>
    </w:p>
    <w:p w14:paraId="69630CF3">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静动性</w:t>
      </w:r>
    </w:p>
    <w:p w14:paraId="591E250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BC</w:t>
      </w:r>
    </w:p>
    <w:p w14:paraId="691862EF">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7. 要保证活塞式发动机正常工作需要一些必要的辅助系统，以下属于活塞式发动机辅助系统的是（）。</w:t>
      </w:r>
    </w:p>
    <w:p w14:paraId="6ADA554D">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推力调节系统</w:t>
      </w:r>
    </w:p>
    <w:p w14:paraId="0A97A9E1">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燃料系统</w:t>
      </w:r>
    </w:p>
    <w:p w14:paraId="205FE3D2">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点火系统</w:t>
      </w:r>
    </w:p>
    <w:p w14:paraId="4AFF9001">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冷却系统</w:t>
      </w:r>
    </w:p>
    <w:p w14:paraId="1027A7F9">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BCD</w:t>
      </w:r>
    </w:p>
    <w:p w14:paraId="01383ABA">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8.变后掠翼飞机的主要缺点是（）。</w:t>
      </w:r>
    </w:p>
    <w:p w14:paraId="5D3F9877">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机翼变后掠转动机构复杂</w:t>
      </w:r>
    </w:p>
    <w:p w14:paraId="307FBA56">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结构重量大</w:t>
      </w:r>
    </w:p>
    <w:p w14:paraId="58BBA1E9">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气动中心变化</w:t>
      </w:r>
    </w:p>
    <w:p w14:paraId="5876FE02">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飞行阻力大</w:t>
      </w:r>
    </w:p>
    <w:p w14:paraId="5519DC2F">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BC</w:t>
      </w:r>
    </w:p>
    <w:p w14:paraId="6577839D">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9. 工业三废是指（）。</w:t>
      </w:r>
    </w:p>
    <w:p w14:paraId="470622A1">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废水</w:t>
      </w:r>
    </w:p>
    <w:p w14:paraId="71A6725F">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废气</w:t>
      </w:r>
    </w:p>
    <w:p w14:paraId="7C7A5CFB">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废渣</w:t>
      </w:r>
    </w:p>
    <w:p w14:paraId="2BA29217">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废料</w:t>
      </w:r>
    </w:p>
    <w:p w14:paraId="4CD0F7D5">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BC</w:t>
      </w:r>
    </w:p>
    <w:p w14:paraId="26400E60">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10. （）是导航飞控系统组成部分。</w:t>
      </w:r>
    </w:p>
    <w:p w14:paraId="3120CF2F">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电台</w:t>
      </w:r>
    </w:p>
    <w:p w14:paraId="3C28F874">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执行机构</w:t>
      </w:r>
    </w:p>
    <w:p w14:paraId="399E5543">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传感器</w:t>
      </w:r>
    </w:p>
    <w:p w14:paraId="75D47005">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BC</w:t>
      </w:r>
    </w:p>
    <w:p w14:paraId="264B65A4">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11. 无人机操作者或管理者通过日常检查或定期检查进行排查，一般情况下分为</w:t>
      </w:r>
    </w:p>
    <w:p w14:paraId="136762F2">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飞行前检查</w:t>
      </w:r>
    </w:p>
    <w:p w14:paraId="7D873C44">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常规保养</w:t>
      </w:r>
    </w:p>
    <w:p w14:paraId="3A505185">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定期保养</w:t>
      </w:r>
    </w:p>
    <w:p w14:paraId="54668674">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BC</w:t>
      </w:r>
    </w:p>
    <w:p w14:paraId="5D3F55E1">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12. 主飞行显示器显示的内容包括（）。</w:t>
      </w:r>
    </w:p>
    <w:p w14:paraId="333EB7D7">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机场</w:t>
      </w:r>
    </w:p>
    <w:p w14:paraId="445433A2">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航向角</w:t>
      </w:r>
    </w:p>
    <w:p w14:paraId="2F643C30">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地标位置和标高</w:t>
      </w:r>
    </w:p>
    <w:p w14:paraId="73F7942A">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俯仰角</w:t>
      </w:r>
    </w:p>
    <w:p w14:paraId="23852A23">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BD</w:t>
      </w:r>
    </w:p>
    <w:p w14:paraId="32E8E627">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13. 任务规划系统主要包括（）等。</w:t>
      </w:r>
    </w:p>
    <w:p w14:paraId="11D4137D">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信息采集与处理模块</w:t>
      </w:r>
    </w:p>
    <w:p w14:paraId="69A715A9">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飞行过程控制模块</w:t>
      </w:r>
    </w:p>
    <w:p w14:paraId="5611F704">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规划作业模块</w:t>
      </w:r>
    </w:p>
    <w:p w14:paraId="7B09BCB0">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任务输出模块</w:t>
      </w:r>
    </w:p>
    <w:p w14:paraId="5BA776D1">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CD</w:t>
      </w:r>
    </w:p>
    <w:p w14:paraId="35FCA61A">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14. 喷气发动机燃绕室的作用包括（）。</w:t>
      </w:r>
    </w:p>
    <w:p w14:paraId="66265532">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增大气流速度</w:t>
      </w:r>
    </w:p>
    <w:p w14:paraId="3A739378">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产生推力</w:t>
      </w:r>
    </w:p>
    <w:p w14:paraId="2D543D7D">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減小气流压力</w:t>
      </w:r>
    </w:p>
    <w:p w14:paraId="1B7F8DA1">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将化学能转变为热能</w:t>
      </w:r>
    </w:p>
    <w:p w14:paraId="76613C8A">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D</w:t>
      </w:r>
    </w:p>
    <w:p w14:paraId="47AA65B0">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15. 应该选用（）的螺旋桨，禁止使用（）螺旋桨。</w:t>
      </w:r>
    </w:p>
    <w:p w14:paraId="474F6721">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完好的木质</w:t>
      </w:r>
    </w:p>
    <w:p w14:paraId="1024F6EC">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金属螺旋桨</w:t>
      </w:r>
    </w:p>
    <w:p w14:paraId="46439FFD">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塑料螺旋桨</w:t>
      </w:r>
    </w:p>
    <w:p w14:paraId="3315F127">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损坏后粘合修复的螺旋桨</w:t>
      </w:r>
    </w:p>
    <w:p w14:paraId="7FCC223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BCD</w:t>
      </w:r>
    </w:p>
    <w:p w14:paraId="58123CAB">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16. 无人机地面调试包括（）。</w:t>
      </w:r>
    </w:p>
    <w:p w14:paraId="1F21F923">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重心稳定度调试</w:t>
      </w:r>
    </w:p>
    <w:p w14:paraId="35C99A04">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气动舵面调试</w:t>
      </w:r>
    </w:p>
    <w:p w14:paraId="1889D890">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动力系统调试</w:t>
      </w:r>
    </w:p>
    <w:p w14:paraId="6AF32948">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抗风性测试</w:t>
      </w:r>
    </w:p>
    <w:p w14:paraId="00933BC8">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BC</w:t>
      </w:r>
    </w:p>
    <w:p w14:paraId="2115FEE9">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17. 飞行的组织与实施包括（）。</w:t>
      </w:r>
    </w:p>
    <w:p w14:paraId="4E1A4601">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飞行预先准备</w:t>
      </w:r>
    </w:p>
    <w:p w14:paraId="6E2EC98A">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飞行直接准备</w:t>
      </w:r>
    </w:p>
    <w:p w14:paraId="690A66FA">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飞行实施</w:t>
      </w:r>
    </w:p>
    <w:p w14:paraId="289E0B00">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飞行讲评</w:t>
      </w:r>
    </w:p>
    <w:p w14:paraId="01749760">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BCD</w:t>
      </w:r>
    </w:p>
    <w:p w14:paraId="2C810284">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18. 三大模块。</w:t>
      </w:r>
    </w:p>
    <w:p w14:paraId="7AC2C427">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飞控计算机</w:t>
      </w:r>
    </w:p>
    <w:p w14:paraId="29225538">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遥控器</w:t>
      </w:r>
    </w:p>
    <w:p w14:paraId="43E986C1">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传感器</w:t>
      </w:r>
    </w:p>
    <w:p w14:paraId="4626C2D3">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执行机构</w:t>
      </w:r>
    </w:p>
    <w:p w14:paraId="674AA9C5">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CD</w:t>
      </w:r>
    </w:p>
    <w:p w14:paraId="26D2766C">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19. 无人机资质培训中理论培训以（）为主</w:t>
      </w:r>
    </w:p>
    <w:p w14:paraId="07CDFEF7">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无人机航空知识手册》</w:t>
      </w:r>
    </w:p>
    <w:p w14:paraId="282684A3">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一般运行和飞行规则》</w:t>
      </w:r>
    </w:p>
    <w:p w14:paraId="6238EC0C">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民用航空器驾驶员和地面教员合格审定规则》</w:t>
      </w:r>
    </w:p>
    <w:p w14:paraId="7ED8E482">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架空输电线路无人机巡检技术》</w:t>
      </w:r>
    </w:p>
    <w:p w14:paraId="0F983208">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BC</w:t>
      </w:r>
    </w:p>
    <w:p w14:paraId="7E5E129E">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20. 无压气机的空气喷气发动机包括（）。</w:t>
      </w:r>
    </w:p>
    <w:p w14:paraId="2D0E4B76">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涡轮风扇发动机</w:t>
      </w:r>
    </w:p>
    <w:p w14:paraId="15EA19E3">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火箭发动机</w:t>
      </w:r>
    </w:p>
    <w:p w14:paraId="21BA09CD">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冲压喷气发动机</w:t>
      </w:r>
    </w:p>
    <w:p w14:paraId="4055B900">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脉动喷气发动机</w:t>
      </w:r>
    </w:p>
    <w:p w14:paraId="422D2856">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CD</w:t>
      </w:r>
    </w:p>
    <w:p w14:paraId="38BB9B05">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21.高速球第二手控速度强调平稳，控制要（）。</w:t>
      </w:r>
    </w:p>
    <w:p w14:paraId="14DC4289">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支持变速</w:t>
      </w:r>
    </w:p>
    <w:p w14:paraId="1FF29EB9">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不能生硬</w:t>
      </w:r>
    </w:p>
    <w:p w14:paraId="71BDEA55">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不能过快</w:t>
      </w:r>
    </w:p>
    <w:p w14:paraId="6BBC8779">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灵敏灵活</w:t>
      </w:r>
    </w:p>
    <w:p w14:paraId="6B24462A">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BCD</w:t>
      </w:r>
    </w:p>
    <w:p w14:paraId="12EBD1B4">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22. 关于安全帽，下列说法正确的是（）。</w:t>
      </w:r>
    </w:p>
    <w:p w14:paraId="4F9E98AE">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每天检查表面是否有凹痕或裂痕；</w:t>
      </w:r>
    </w:p>
    <w:p w14:paraId="3BF39666">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查看安全帽挂带的磨损，衬垫丢失或损坏，须替换；</w:t>
      </w:r>
    </w:p>
    <w:p w14:paraId="2F492EF0">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定期用温和的肥皂水清洗（绝对不能使用溶剂清洁）；</w:t>
      </w:r>
    </w:p>
    <w:p w14:paraId="5F8A0D8E">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安全帽在严重撞击并损坏后没有必要更换；</w:t>
      </w:r>
    </w:p>
    <w:p w14:paraId="30CB1D93">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BC</w:t>
      </w:r>
    </w:p>
    <w:p w14:paraId="66BEF965">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23. 加油和放油操作应在良好天气下进行。在（）天气条件时，应采取必要的遮蔽措施后</w:t>
      </w:r>
    </w:p>
    <w:p w14:paraId="2D281022">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雨</w:t>
      </w:r>
    </w:p>
    <w:p w14:paraId="51FC1A64">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bookmarkStart w:id="0" w:name="_GoBack"/>
      <w:bookmarkEnd w:id="0"/>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雪</w:t>
      </w:r>
    </w:p>
    <w:p w14:paraId="7A825998">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风沙</w:t>
      </w:r>
    </w:p>
    <w:p w14:paraId="118A7C52">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雾</w:t>
      </w:r>
    </w:p>
    <w:p w14:paraId="1795F09B">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BC</w:t>
      </w:r>
    </w:p>
    <w:p w14:paraId="70852CA0">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24. 航路、航线飞行或转场飞行的航空器在航路中心线、航线两侧各 25 公里以内最高标高超过（）大气压力低于（）的飞行最低高度层必须相应提高保证飞行的真实高度不低于安全高度。</w:t>
      </w:r>
    </w:p>
    <w:p w14:paraId="797EAF9B">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300米</w:t>
      </w:r>
    </w:p>
    <w:p w14:paraId="1FCBF95F">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100米</w:t>
      </w:r>
    </w:p>
    <w:p w14:paraId="7744C8DE">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1000 百帕（750毫米汞柱）</w:t>
      </w:r>
    </w:p>
    <w:p w14:paraId="3EB91536">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1013 百帕（760毫米汞柱）</w:t>
      </w:r>
    </w:p>
    <w:p w14:paraId="7C1523AB">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CD</w:t>
      </w:r>
    </w:p>
    <w:p w14:paraId="4D531802">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25. .2015年4月工业和信息化部根据《中华人民共和国无线电频率划分规定》及我国频谱使用情况，规定（）频段用于无人机系统。</w:t>
      </w:r>
    </w:p>
    <w:p w14:paraId="4F6A93E2">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5030~5091MHz</w:t>
      </w:r>
    </w:p>
    <w:p w14:paraId="4B455A95">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840.5~845MHz</w:t>
      </w:r>
    </w:p>
    <w:p w14:paraId="2932FCF1">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 1430~ 1444MHz</w:t>
      </w:r>
    </w:p>
    <w:p w14:paraId="54F4E404">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2408~2440MHz</w:t>
      </w:r>
    </w:p>
    <w:p w14:paraId="3F6599DE">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BCD</w:t>
      </w:r>
    </w:p>
    <w:p w14:paraId="572416B3">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26. 下面大气分层的主要依据不正确的是（）。</w:t>
      </w:r>
    </w:p>
    <w:p w14:paraId="2BAA3A01">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气层中风的垂直变化特点</w:t>
      </w:r>
    </w:p>
    <w:p w14:paraId="07874582">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气层气温的垂直分布特点</w:t>
      </w:r>
    </w:p>
    <w:p w14:paraId="4EC3D7A8">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气层气压的垂直分布特点</w:t>
      </w:r>
    </w:p>
    <w:p w14:paraId="4F5EBFB6">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C</w:t>
      </w:r>
    </w:p>
    <w:p w14:paraId="44901452">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27. 以下不是层流翼型的特点是（）。</w:t>
      </w:r>
    </w:p>
    <w:p w14:paraId="52A02BD4">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前缘半径大，后部尖的水滴形</w:t>
      </w:r>
    </w:p>
    <w:p w14:paraId="3FFD8A03">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前缘尖的菱形</w:t>
      </w:r>
    </w:p>
    <w:p w14:paraId="2257A3A3">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最大厚度靠后</w:t>
      </w:r>
    </w:p>
    <w:p w14:paraId="781F566A">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B</w:t>
      </w:r>
    </w:p>
    <w:p w14:paraId="0030F1AE">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28. 遥控无人机着陆时，关于大逆风着陆描述错误的是？（）。</w:t>
      </w:r>
    </w:p>
    <w:p w14:paraId="75019655">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着陆后，立即刹车</w:t>
      </w:r>
    </w:p>
    <w:p w14:paraId="252EA5AB">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着陆后，地速减小慢，刹车不要太晚</w:t>
      </w:r>
    </w:p>
    <w:p w14:paraId="570C79C8">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着陆后，地速减小快，刹车不要太早</w:t>
      </w:r>
    </w:p>
    <w:p w14:paraId="0808BCFF">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B</w:t>
      </w:r>
    </w:p>
    <w:p w14:paraId="1F9AC2CC">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29. 下列哪些制度体现了行政许可的便民原则（）。</w:t>
      </w:r>
    </w:p>
    <w:p w14:paraId="549488A2">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统一办理、联合办理、集中办理制度</w:t>
      </w:r>
    </w:p>
    <w:p w14:paraId="1A53AC14">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信赖保护</w:t>
      </w:r>
    </w:p>
    <w:p w14:paraId="346E4BFF">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听证制度</w:t>
      </w:r>
    </w:p>
    <w:p w14:paraId="53AA3D38">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窗口式办公制度</w:t>
      </w:r>
    </w:p>
    <w:p w14:paraId="3C83CF6F">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D</w:t>
      </w:r>
    </w:p>
    <w:p w14:paraId="4B337A3B">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30. 大气湍流对飞行有（）的影响。</w:t>
      </w:r>
    </w:p>
    <w:p w14:paraId="1905C937">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A、改变高度</w:t>
      </w:r>
    </w:p>
    <w:p w14:paraId="247DD0E1">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B、改变航向</w:t>
      </w:r>
    </w:p>
    <w:p w14:paraId="4F2F7395">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C、改变倾斜角</w:t>
      </w:r>
    </w:p>
    <w:p w14:paraId="4F69EC5C">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r>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t>D、改变速度</w:t>
      </w:r>
    </w:p>
    <w:p w14:paraId="3888A798">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rPr>
        <w:t>答案: </w:t>
      </w:r>
      <w:r>
        <w:rPr>
          <w:rFonts w:hint="eastAsia" w:asciiTheme="minorEastAsia" w:hAnsiTheme="minorEastAsia" w:eastAsiaTheme="minorEastAsia" w:cstheme="minorEastAsia"/>
          <w:sz w:val="22"/>
          <w:szCs w:val="22"/>
          <w:lang w:val="en-US" w:eastAsia="zh-CN"/>
        </w:rPr>
        <w:t>ABCD</w:t>
      </w:r>
    </w:p>
    <w:p w14:paraId="06E9D250">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31.信息采集中，以下属于环境信息的是（）。</w:t>
      </w:r>
    </w:p>
    <w:p w14:paraId="7B665C05">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地形</w:t>
      </w:r>
    </w:p>
    <w:p w14:paraId="099394D8">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气象</w:t>
      </w:r>
    </w:p>
    <w:p w14:paraId="5C41FF99">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电磁</w:t>
      </w:r>
    </w:p>
    <w:p w14:paraId="2C13A4AC">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决策</w:t>
      </w:r>
    </w:p>
    <w:p w14:paraId="628AB707">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C</w:t>
      </w:r>
    </w:p>
    <w:p w14:paraId="1D9770D2">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32. 下列飞行器中（）属于固定翼航空器。</w:t>
      </w:r>
    </w:p>
    <w:p w14:paraId="6426903A">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飞机</w:t>
      </w:r>
    </w:p>
    <w:p w14:paraId="1F55F962">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直升机</w:t>
      </w:r>
    </w:p>
    <w:p w14:paraId="569FA6B7">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滑翔机</w:t>
      </w:r>
    </w:p>
    <w:p w14:paraId="069FE3A9">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旋翼机</w:t>
      </w:r>
    </w:p>
    <w:p w14:paraId="09C0902A">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C</w:t>
      </w:r>
    </w:p>
    <w:p w14:paraId="02EBE788">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33. 关于直升机的跃升，以下描述正确的是（）。</w:t>
      </w:r>
    </w:p>
    <w:p w14:paraId="22EC9AF5">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直升机可以以高桨距作跃升，也可以以低桨距作跃升，这同固定翼飞机不一样，飞机一般是在加满油门进入跃升的，这主要是由于不同的跃升目的决定的，飞机跃升完全是为了增加高度，而直升机跃升在很多情况下，仅仅是一个过疲动</w:t>
      </w:r>
    </w:p>
    <w:p w14:paraId="3CC37EC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作</w:t>
      </w:r>
    </w:p>
    <w:p w14:paraId="4CD254C6">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直升机在跃升中，杆力变化明显，这主要是直升机的操纵品质决定的，直升机的单位载荷杆力比较大</w:t>
      </w:r>
    </w:p>
    <w:p w14:paraId="3E12FEC4">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直升机在跃升过程中，严禁提放总距杆，主要是因为，跃升中拉杆量很小，如果下放总距可能造成旋翼桨叶同尾梁的危险接近或碰撞</w:t>
      </w:r>
    </w:p>
    <w:p w14:paraId="743C7E78">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w:t>
      </w:r>
    </w:p>
    <w:p w14:paraId="06C3867F">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34. 提高航程的办法（）。</w:t>
      </w:r>
    </w:p>
    <w:p w14:paraId="5CCE627F">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减小发动机的燃油消耗率</w:t>
      </w:r>
    </w:p>
    <w:p w14:paraId="243CCB74">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增加飞机的最大升阻比</w:t>
      </w:r>
    </w:p>
    <w:p w14:paraId="24DE571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减小飞机的结构重量</w:t>
      </w:r>
    </w:p>
    <w:p w14:paraId="61BFFAE9">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安装副油箱</w:t>
      </w:r>
    </w:p>
    <w:p w14:paraId="01C70CEE">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CD</w:t>
      </w:r>
    </w:p>
    <w:p w14:paraId="754E840F">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35. 下列关于气球的说法正确的是（）。</w:t>
      </w:r>
    </w:p>
    <w:p w14:paraId="7A0E9AC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气球是靠热空气升空的</w:t>
      </w:r>
    </w:p>
    <w:p w14:paraId="4263B1D7">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氢气球主要作为高空探测使用，不可载人</w:t>
      </w:r>
    </w:p>
    <w:p w14:paraId="495A81E7">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可通过气动能面进行方向控制</w:t>
      </w:r>
    </w:p>
    <w:p w14:paraId="78C5CB4E">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多数热气球可载人</w:t>
      </w:r>
    </w:p>
    <w:p w14:paraId="066FC206">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BD</w:t>
      </w:r>
    </w:p>
    <w:p w14:paraId="2F717032">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36. 初学者应在（）指导下放飞操纵遥控模型飞机，儿童放飞操纵遥控飞机同时要有（）陪同。</w:t>
      </w:r>
    </w:p>
    <w:p w14:paraId="1F214E1B">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教练或有飞行经验者</w:t>
      </w:r>
    </w:p>
    <w:p w14:paraId="4B67A5A8">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同事</w:t>
      </w:r>
    </w:p>
    <w:p w14:paraId="72AA60B5">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同学</w:t>
      </w:r>
    </w:p>
    <w:p w14:paraId="4397065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成人</w:t>
      </w:r>
    </w:p>
    <w:p w14:paraId="0B5921A8">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D</w:t>
      </w:r>
    </w:p>
    <w:p w14:paraId="08AD8E16">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37. 固定翼无人机降落伞回收系统的回收伞由（）组成。</w:t>
      </w:r>
    </w:p>
    <w:p w14:paraId="50CF42B5">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主伞</w:t>
      </w:r>
    </w:p>
    <w:p w14:paraId="7DDC517C">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减速伞</w:t>
      </w:r>
    </w:p>
    <w:p w14:paraId="3D1D326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悬挂器</w:t>
      </w:r>
    </w:p>
    <w:p w14:paraId="6B55E8A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阻力伞</w:t>
      </w:r>
    </w:p>
    <w:p w14:paraId="411C8C29">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D</w:t>
      </w:r>
    </w:p>
    <w:p w14:paraId="0F98AC81">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38.推力矢量技术对飞机的（）有重要影响。</w:t>
      </w:r>
    </w:p>
    <w:p w14:paraId="0A08A43C">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机动性</w:t>
      </w:r>
    </w:p>
    <w:p w14:paraId="51ABB5E9">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敏捷性</w:t>
      </w:r>
    </w:p>
    <w:p w14:paraId="12279E78">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超声速巡航</w:t>
      </w:r>
    </w:p>
    <w:p w14:paraId="554FE0BC">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短距起降</w:t>
      </w:r>
    </w:p>
    <w:p w14:paraId="5D14D580">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CD</w:t>
      </w:r>
    </w:p>
    <w:p w14:paraId="7389B08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39.应急航线的主要目的是确保飞机安全返航，规划（）。</w:t>
      </w:r>
    </w:p>
    <w:p w14:paraId="2B31498C">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安全着陆点</w:t>
      </w:r>
    </w:p>
    <w:p w14:paraId="1E350E72">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应急迫降点</w:t>
      </w:r>
    </w:p>
    <w:p w14:paraId="0F20020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航线转移策略</w:t>
      </w:r>
    </w:p>
    <w:p w14:paraId="1C6370CE">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安全返航通道</w:t>
      </w:r>
    </w:p>
    <w:p w14:paraId="118DD838">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BCD</w:t>
      </w:r>
    </w:p>
    <w:p w14:paraId="26052AA3">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40. 利用目标的红外辐射强度，把目标作为点光源处理的制导方式属于（）制导。</w:t>
      </w:r>
    </w:p>
    <w:p w14:paraId="3F499810">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红外非成像</w:t>
      </w:r>
    </w:p>
    <w:p w14:paraId="382F4404">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红外成像</w:t>
      </w:r>
    </w:p>
    <w:p w14:paraId="2C734C03">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被动寻的</w:t>
      </w:r>
    </w:p>
    <w:p w14:paraId="690BBBAE">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主动寻的</w:t>
      </w:r>
    </w:p>
    <w:p w14:paraId="2A574B08">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C</w:t>
      </w:r>
    </w:p>
    <w:p w14:paraId="101B5E35">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41.地面控制站功能主要包括以下几个（）方面。</w:t>
      </w:r>
    </w:p>
    <w:p w14:paraId="1F20C69A">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飞行状态的监测与控制</w:t>
      </w:r>
    </w:p>
    <w:p w14:paraId="41D2D971">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地图导航与任务规划</w:t>
      </w:r>
    </w:p>
    <w:p w14:paraId="13FDE19F">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飞行数据的记录与回放</w:t>
      </w:r>
    </w:p>
    <w:p w14:paraId="1C7179E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模拟飞行</w:t>
      </w:r>
    </w:p>
    <w:p w14:paraId="2BF8C4CA">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CD</w:t>
      </w:r>
    </w:p>
    <w:p w14:paraId="2516FFD9">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42.无人机滑翔相关参数有（）。</w:t>
      </w:r>
    </w:p>
    <w:p w14:paraId="61606F2F">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滑翔速度</w:t>
      </w:r>
    </w:p>
    <w:p w14:paraId="41D7D588">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滑翔角</w:t>
      </w:r>
    </w:p>
    <w:p w14:paraId="4177AB3A">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下沉速度</w:t>
      </w:r>
    </w:p>
    <w:p w14:paraId="228D7915">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C</w:t>
      </w:r>
    </w:p>
    <w:p w14:paraId="2A8CE649">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43.无人机任务规划系统具有以下特点（）。</w:t>
      </w:r>
    </w:p>
    <w:p w14:paraId="1CB65B6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完全自主性</w:t>
      </w:r>
    </w:p>
    <w:p w14:paraId="23FA9214">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准确性、完整性、一致性</w:t>
      </w:r>
    </w:p>
    <w:p w14:paraId="6B90F430">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多无人机的协同性</w:t>
      </w:r>
    </w:p>
    <w:p w14:paraId="471E5176">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实时的重规划能力</w:t>
      </w:r>
    </w:p>
    <w:p w14:paraId="374DF57E">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BCD</w:t>
      </w:r>
    </w:p>
    <w:p w14:paraId="13E2301C">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44. （）上应避免无关人员干扰，必要时可设置安全警示区。</w:t>
      </w:r>
    </w:p>
    <w:p w14:paraId="2DE46BD0">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工作地点</w:t>
      </w:r>
    </w:p>
    <w:p w14:paraId="0E10F962">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起降点</w:t>
      </w:r>
    </w:p>
    <w:p w14:paraId="579E8354">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起降航线</w:t>
      </w:r>
    </w:p>
    <w:p w14:paraId="552E0BC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任务目标</w:t>
      </w:r>
    </w:p>
    <w:p w14:paraId="45C8EA9B">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C</w:t>
      </w:r>
    </w:p>
    <w:p w14:paraId="21FB3AD4">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45. 下列说法正确的是（）。</w:t>
      </w:r>
    </w:p>
    <w:p w14:paraId="267BF0A6">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旋翼直径越大则拉力越大</w:t>
      </w:r>
    </w:p>
    <w:p w14:paraId="6BA94582">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旋翼直径越大则悬停诱导速度越大</w:t>
      </w:r>
    </w:p>
    <w:p w14:paraId="69B28902">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旋翼直径越大则桨盘载荷越小</w:t>
      </w:r>
    </w:p>
    <w:p w14:paraId="11C3AA73">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C</w:t>
      </w:r>
    </w:p>
    <w:p w14:paraId="1BCFE9A0">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46.卫星云图上下列哪个是积雨云特征？</w:t>
      </w:r>
    </w:p>
    <w:p w14:paraId="778F0BB2">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无论可见光还是红外云图，积雨云的色调最白</w:t>
      </w:r>
    </w:p>
    <w:p w14:paraId="1019B230">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积雨云的尺度相差不大一般，初生的较小，成熟的较大</w:t>
      </w:r>
    </w:p>
    <w:p w14:paraId="556EE4C1">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在卫星图像上的积兩云常是几个雷暴单体的集合</w:t>
      </w:r>
    </w:p>
    <w:p w14:paraId="0E8FB0C7">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C</w:t>
      </w:r>
    </w:p>
    <w:p w14:paraId="46D8AA32">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47. 使用返航锁定时，遥控器信号丢失，飞行器会发生以下哪种情况？（）。</w:t>
      </w:r>
    </w:p>
    <w:p w14:paraId="43DF4D07">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返航</w:t>
      </w:r>
    </w:p>
    <w:p w14:paraId="14D1AC1F">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悬停</w:t>
      </w:r>
    </w:p>
    <w:p w14:paraId="7FD8D4A4">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下降</w:t>
      </w:r>
    </w:p>
    <w:p w14:paraId="53F9E33B">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掉落</w:t>
      </w:r>
    </w:p>
    <w:p w14:paraId="56971DDE">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C</w:t>
      </w:r>
    </w:p>
    <w:p w14:paraId="04211E29">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48. 固定翼无人机的舵角一般是一个三角形的固定件，安装在无人机副翼、尾翼的活动面上，通过连杆与舵机摇臂连接，其安装过程中的注意事项包括（）。</w:t>
      </w:r>
    </w:p>
    <w:p w14:paraId="610872D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同一舵面的各个铰链的中心线应该在一条直线上，并且位于舵面的中心</w:t>
      </w:r>
    </w:p>
    <w:p w14:paraId="09853CCA">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舵脚的转动点应该与铰链的中心线在同一个垂直面上</w:t>
      </w:r>
    </w:p>
    <w:p w14:paraId="7E6B8ED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舵机摇臂应该与连杆垂直，调整摇臂使得键槽与键齿相配合，尽量不要使用遥控器的中立位置调整功能来调舵机的中心位置</w:t>
      </w:r>
    </w:p>
    <w:p w14:paraId="0DDFEB4A">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使用高级的带轴承的连接附件和精密加工的铝制舵机摇臂，可以更好的完成设置</w:t>
      </w:r>
    </w:p>
    <w:p w14:paraId="75ABA321">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CD</w:t>
      </w:r>
    </w:p>
    <w:p w14:paraId="4480B227">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49. 禁止引进不符合我国环境保护规定的（）。</w:t>
      </w:r>
    </w:p>
    <w:p w14:paraId="5FF8C443">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技术</w:t>
      </w:r>
    </w:p>
    <w:p w14:paraId="1D4BA8C8">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设备</w:t>
      </w:r>
    </w:p>
    <w:p w14:paraId="131901DC">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材料</w:t>
      </w:r>
    </w:p>
    <w:p w14:paraId="598D21A1">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产品</w:t>
      </w:r>
    </w:p>
    <w:p w14:paraId="68765A3B">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CD</w:t>
      </w:r>
    </w:p>
    <w:p w14:paraId="3FF6EF8C">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50.用雷达测量法测量飞行速度具有（）等特点。</w:t>
      </w:r>
    </w:p>
    <w:p w14:paraId="5A2A9082">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精度高</w:t>
      </w:r>
    </w:p>
    <w:p w14:paraId="4551748C">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有积累误差</w:t>
      </w:r>
    </w:p>
    <w:p w14:paraId="323DFBD0">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不受气候条件的影啊</w:t>
      </w:r>
    </w:p>
    <w:p w14:paraId="09F7A13F">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可用于相对距离较远的航天器</w:t>
      </w:r>
    </w:p>
    <w:p w14:paraId="384F17B5">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C</w:t>
      </w:r>
    </w:p>
    <w:p w14:paraId="1092D912">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51. 关于航拍摄影构图的描述，以下哪 项是不正确的？（）。</w:t>
      </w:r>
    </w:p>
    <w:p w14:paraId="07F0DC3F">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拍摄风景只能使 三分构图法，定要有天空、主体、陆地三部分</w:t>
      </w:r>
    </w:p>
    <w:p w14:paraId="60271750">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拍摄桥梁和道路只能使 对角线构图，可以使主体线条更加突出</w:t>
      </w:r>
    </w:p>
    <w:p w14:paraId="79AFBA57">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构图应 净、具有美感、主体清晰，能表达清楚镜头语</w:t>
      </w:r>
    </w:p>
    <w:p w14:paraId="01129619">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格线可帮助构图，主体必须放在黄 分割线位置</w:t>
      </w:r>
    </w:p>
    <w:p w14:paraId="36AD2DCB">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D</w:t>
      </w:r>
    </w:p>
    <w:p w14:paraId="62C730AB">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52. 固定翼航空器平台结构通常包括（）等。</w:t>
      </w:r>
    </w:p>
    <w:p w14:paraId="026BCB74">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机翼</w:t>
      </w:r>
    </w:p>
    <w:p w14:paraId="0C6564CE">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机身</w:t>
      </w:r>
    </w:p>
    <w:p w14:paraId="17612A4F">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尾翼</w:t>
      </w:r>
    </w:p>
    <w:p w14:paraId="449E352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起落架</w:t>
      </w:r>
    </w:p>
    <w:p w14:paraId="033EE9C6">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CD</w:t>
      </w:r>
    </w:p>
    <w:p w14:paraId="4A825611">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53. 飞行器产生滚转力矩主要有（）。</w:t>
      </w:r>
    </w:p>
    <w:p w14:paraId="78368612">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两翼阻力对重心产生的滚转力矩</w:t>
      </w:r>
    </w:p>
    <w:p w14:paraId="6B69E99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两翼升力对重心产生的滚转力矩</w:t>
      </w:r>
    </w:p>
    <w:p w14:paraId="342FA2AA">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垂尾侧力对重心产生的滚转力矩</w:t>
      </w:r>
    </w:p>
    <w:p w14:paraId="0B7BCB36">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螺旋桨反作用力矩对重心产生滚转力矩</w:t>
      </w:r>
    </w:p>
    <w:p w14:paraId="3C006357">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BCD</w:t>
      </w:r>
    </w:p>
    <w:p w14:paraId="3F82DA7E">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54.电调在使用前要调校，调校的目的（）。</w:t>
      </w:r>
    </w:p>
    <w:p w14:paraId="7611160E">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调试电机的转向</w:t>
      </w:r>
    </w:p>
    <w:p w14:paraId="47A6D37E">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调试电调的转向</w:t>
      </w:r>
    </w:p>
    <w:p w14:paraId="6068E926">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测试电机的参数</w:t>
      </w:r>
    </w:p>
    <w:p w14:paraId="56273F40">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调整接收机的行程（油门行程）</w:t>
      </w:r>
    </w:p>
    <w:p w14:paraId="32A47C11">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D</w:t>
      </w:r>
    </w:p>
    <w:p w14:paraId="7FC32D84">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55. 在地形匹配导航中，（）是保证飞机低空安全飞行高度的重要技术。</w:t>
      </w:r>
    </w:p>
    <w:p w14:paraId="2D396589">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地形跟踪</w:t>
      </w:r>
    </w:p>
    <w:p w14:paraId="277924F9">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地形回避</w:t>
      </w:r>
    </w:p>
    <w:p w14:paraId="3F2BB2E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图像存贮</w:t>
      </w:r>
    </w:p>
    <w:p w14:paraId="20FE37AE">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威胁回避</w:t>
      </w:r>
    </w:p>
    <w:p w14:paraId="7256733C">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w:t>
      </w:r>
    </w:p>
    <w:p w14:paraId="29EFD4B7">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56.地球自转产生的地球自转偏向力对风向产生影响，下列是错误的（）。</w:t>
      </w:r>
    </w:p>
    <w:p w14:paraId="56ACF477">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北半球，地球自转偏向力使得气流向东偏转</w:t>
      </w:r>
    </w:p>
    <w:p w14:paraId="39DD8636">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北半球，地球自转偏向力使得气流向西偏转</w:t>
      </w:r>
    </w:p>
    <w:p w14:paraId="6DC994E4">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北半球，地球自转偏向力使得气流先向东偏转再向西偏转</w:t>
      </w:r>
    </w:p>
    <w:p w14:paraId="0B732014">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BC</w:t>
      </w:r>
    </w:p>
    <w:p w14:paraId="7AE349B0">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57.关于T系列植保无人机主界面描述正确的是（）。</w:t>
      </w:r>
    </w:p>
    <w:p w14:paraId="2BBBB1FB">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在主界面-任务管理，查看作业与编辑地块</w:t>
      </w:r>
    </w:p>
    <w:p w14:paraId="78857505">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在主界面-故障排除，查看各模块故障解决办法，日志上传</w:t>
      </w:r>
    </w:p>
    <w:p w14:paraId="4D83D946">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在主界面-设备管理，查看遥控器、飞行器等固件信息</w:t>
      </w:r>
    </w:p>
    <w:p w14:paraId="14CEC6D6">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可在主界面解锁飞行器进行植保作业</w:t>
      </w:r>
    </w:p>
    <w:p w14:paraId="35478DE7">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C</w:t>
      </w:r>
    </w:p>
    <w:p w14:paraId="68D8D655">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58.图元标注主要包括（）。</w:t>
      </w:r>
    </w:p>
    <w:p w14:paraId="3A7C254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场地标注</w:t>
      </w:r>
    </w:p>
    <w:p w14:paraId="008DF0B9">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警示标注</w:t>
      </w:r>
    </w:p>
    <w:p w14:paraId="1A43757E">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任务区域标注</w:t>
      </w:r>
    </w:p>
    <w:p w14:paraId="59058DDC">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航时标注</w:t>
      </w:r>
    </w:p>
    <w:p w14:paraId="1C3FC045">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C</w:t>
      </w:r>
    </w:p>
    <w:p w14:paraId="05A96F5A">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59.根据导航方式的不同无线电导航可分为（）等几种类型。</w:t>
      </w:r>
    </w:p>
    <w:p w14:paraId="157D2DE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测向无线电导航</w:t>
      </w:r>
    </w:p>
    <w:p w14:paraId="4C3DC10D">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测距无线电导航</w:t>
      </w:r>
    </w:p>
    <w:p w14:paraId="70C1F91E">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测高无线电导航</w:t>
      </w:r>
    </w:p>
    <w:p w14:paraId="48A62606">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测距差无线电导航</w:t>
      </w:r>
    </w:p>
    <w:p w14:paraId="46FCCE42">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D</w:t>
      </w:r>
    </w:p>
    <w:p w14:paraId="301F3604">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60. 多旋翼无人机可采用（）形外形结构。</w:t>
      </w:r>
    </w:p>
    <w:p w14:paraId="61A45D7B">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A. X</w:t>
      </w:r>
    </w:p>
    <w:p w14:paraId="023471D3">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B、I</w:t>
      </w:r>
    </w:p>
    <w:p w14:paraId="5689859A">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C. V</w:t>
      </w:r>
    </w:p>
    <w:p w14:paraId="03959945">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D、Y</w:t>
      </w:r>
    </w:p>
    <w:p w14:paraId="6ABC10C4">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r>
        <w:rPr>
          <w:rFonts w:hint="eastAsia" w:asciiTheme="minorEastAsia" w:hAnsiTheme="minorEastAsia" w:eastAsiaTheme="minorEastAsia" w:cstheme="minorEastAsia"/>
          <w:sz w:val="22"/>
          <w:szCs w:val="22"/>
          <w:lang w:val="en-US" w:eastAsia="zh-CN"/>
        </w:rPr>
        <w:t>答案：ABCD</w:t>
      </w:r>
    </w:p>
    <w:p w14:paraId="17B2A767">
      <w:pPr>
        <w:pStyle w:val="6"/>
        <w:keepNext w:val="0"/>
        <w:keepLines w:val="0"/>
        <w:pageBreakBefore w:val="0"/>
        <w:widowControl/>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sz w:val="22"/>
          <w:szCs w:val="22"/>
          <w:lang w:val="en-US" w:eastAsia="zh-CN"/>
        </w:rPr>
      </w:pPr>
    </w:p>
    <w:p w14:paraId="6FA9017B">
      <w:pPr>
        <w:keepNext w:val="0"/>
        <w:keepLines w:val="0"/>
        <w:pageBreakBefore w:val="0"/>
        <w:widowControl/>
        <w:numPr>
          <w:ilvl w:val="0"/>
          <w:numId w:val="0"/>
        </w:numPr>
        <w:suppressLineNumbers w:val="0"/>
        <w:kinsoku/>
        <w:wordWrap/>
        <w:overflowPunct/>
        <w:topLinePunct w:val="0"/>
        <w:autoSpaceDE/>
        <w:autoSpaceDN/>
        <w:bidi w:val="0"/>
        <w:adjustRightInd/>
        <w:snapToGrid/>
        <w:spacing w:before="60" w:beforeAutospacing="0" w:after="0"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14:textFill>
            <w14:solidFill>
              <w14:schemeClr w14:val="tx1"/>
            </w14:solidFill>
          </w14:textFill>
        </w:rPr>
      </w:pPr>
    </w:p>
    <w:p w14:paraId="70D757B9">
      <w:pPr>
        <w:keepNext w:val="0"/>
        <w:keepLines w:val="0"/>
        <w:pageBreakBefore w:val="0"/>
        <w:kinsoku/>
        <w:wordWrap/>
        <w:overflowPunct/>
        <w:topLinePunct w:val="0"/>
        <w:autoSpaceDE/>
        <w:autoSpaceDN/>
        <w:bidi w:val="0"/>
        <w:adjustRightInd/>
        <w:snapToGrid/>
        <w:spacing w:afterAutospacing="0" w:line="240" w:lineRule="auto"/>
        <w:jc w:val="left"/>
        <w:textAlignment w:val="auto"/>
        <w:rPr>
          <w:rFonts w:hint="eastAsia" w:asciiTheme="minorEastAsia" w:hAnsiTheme="minorEastAsia" w:eastAsiaTheme="minorEastAsia" w:cstheme="minorEastAsia"/>
          <w:color w:val="000000" w:themeColor="text1"/>
          <w:sz w:val="22"/>
          <w:szCs w:val="22"/>
          <w:shd w:val="clear" w:color="auto" w:fill="auto"/>
          <w:lang w:val="en-US" w:eastAsia="zh-CN"/>
          <w14:textFill>
            <w14:solidFill>
              <w14:schemeClr w14:val="tx1"/>
            </w14:solidFill>
          </w14:textFill>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PingFang SC">
    <w:altName w:val="宋体"/>
    <w:panose1 w:val="020B0400000000000000"/>
    <w:charset w:val="86"/>
    <w:family w:val="swiss"/>
    <w:pitch w:val="default"/>
    <w:sig w:usb0="00000000" w:usb1="00000000" w:usb2="00000017"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5BA74D5"/>
    <w:rsid w:val="05DF59D8"/>
    <w:rsid w:val="07C81BD2"/>
    <w:rsid w:val="12FF117E"/>
    <w:rsid w:val="25BA74D5"/>
    <w:rsid w:val="297D7560"/>
    <w:rsid w:val="36146EBA"/>
    <w:rsid w:val="38E524A7"/>
    <w:rsid w:val="5805272B"/>
    <w:rsid w:val="788159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Normal (Web)"/>
    <w:basedOn w:val="1"/>
    <w:qFormat/>
    <w:uiPriority w:val="0"/>
    <w:pPr>
      <w:spacing w:before="0" w:beforeAutospacing="1" w:after="0" w:afterAutospacing="1"/>
      <w:ind w:left="0" w:right="0"/>
      <w:jc w:val="left"/>
    </w:pPr>
    <w:rPr>
      <w:kern w:val="0"/>
      <w:sz w:val="24"/>
      <w:lang w:val="en-US" w:eastAsia="zh-CN" w:bidi="ar"/>
    </w:rPr>
  </w:style>
  <w:style w:type="character" w:styleId="5">
    <w:name w:val="Strong"/>
    <w:basedOn w:val="4"/>
    <w:qFormat/>
    <w:uiPriority w:val="0"/>
    <w:rPr>
      <w:b/>
    </w:rPr>
  </w:style>
  <w:style w:type="paragraph" w:customStyle="1" w:styleId="6">
    <w:name w:val="p3"/>
    <w:basedOn w:val="1"/>
    <w:qFormat/>
    <w:uiPriority w:val="0"/>
    <w:pPr>
      <w:jc w:val="left"/>
    </w:pPr>
    <w:rPr>
      <w:rFonts w:ascii="PingFang SC" w:hAnsi="PingFang SC" w:eastAsia="PingFang SC" w:cs="Times New Roman"/>
      <w:color w:val="202121"/>
      <w:kern w:val="0"/>
      <w:sz w:val="28"/>
      <w:szCs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4.bin"/><Relationship Id="rId7" Type="http://schemas.openxmlformats.org/officeDocument/2006/relationships/oleObject" Target="embeddings/oleObject3.bin"/><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7" Type="http://schemas.openxmlformats.org/officeDocument/2006/relationships/fontTable" Target="fontTable.xml"/><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wmf"/><Relationship Id="rId14" Type="http://schemas.openxmlformats.org/officeDocument/2006/relationships/oleObject" Target="embeddings/oleObject7.bin"/><Relationship Id="rId13" Type="http://schemas.openxmlformats.org/officeDocument/2006/relationships/image" Target="media/image4.wmf"/><Relationship Id="rId12" Type="http://schemas.openxmlformats.org/officeDocument/2006/relationships/oleObject" Target="embeddings/oleObject6.bin"/><Relationship Id="rId11" Type="http://schemas.openxmlformats.org/officeDocument/2006/relationships/image" Target="media/image3.wmf"/><Relationship Id="rId10" Type="http://schemas.openxmlformats.org/officeDocument/2006/relationships/oleObject" Target="embeddings/oleObject5.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67</Pages>
  <Words>15402</Words>
  <Characters>16723</Characters>
  <Lines>0</Lines>
  <Paragraphs>0</Paragraphs>
  <TotalTime>141</TotalTime>
  <ScaleCrop>false</ScaleCrop>
  <LinksUpToDate>false</LinksUpToDate>
  <CharactersWithSpaces>17314</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4T01:54:00Z</dcterms:created>
  <dc:creator>三尺秋水</dc:creator>
  <cp:lastModifiedBy>三尺秋水</cp:lastModifiedBy>
  <dcterms:modified xsi:type="dcterms:W3CDTF">2025-03-15T07:08:4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E265420F7367494B9302884E345C1C21_13</vt:lpwstr>
  </property>
  <property fmtid="{D5CDD505-2E9C-101B-9397-08002B2CF9AE}" pid="4" name="KSOTemplateDocerSaveRecord">
    <vt:lpwstr>eyJoZGlkIjoiOWNiMGU3YzQzZDBhMzE2MDhhMTVjNGM4NDlhY2EzZGIiLCJ1c2VySWQiOiI0MDE0OTczMjAifQ==</vt:lpwstr>
  </property>
</Properties>
</file>